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7C01" w:rsidRPr="006A7C01" w:rsidRDefault="006A7C01" w:rsidP="006A7C01">
      <w:pPr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</w:rPr>
      </w:pPr>
      <w:r w:rsidRPr="006A7C01">
        <w:rPr>
          <w:rFonts w:ascii="Times New Roman" w:hAnsi="Times New Roman" w:cs="Times New Roman"/>
          <w:b/>
          <w:bCs/>
          <w:color w:val="131413"/>
          <w:kern w:val="0"/>
          <w:sz w:val="28"/>
          <w:szCs w:val="28"/>
        </w:rPr>
        <w:t xml:space="preserve">A metal-free C–C/C–O bond formation for the synthesis of </w:t>
      </w:r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  <w:lang w:val="en-GB"/>
        </w:rPr>
        <w:t>2-amino-5-oxo-4-aryl-</w:t>
      </w:r>
      <w:r w:rsidRPr="006A7C01">
        <w:rPr>
          <w:rFonts w:ascii="Times New Roman" w:hAnsi="Times New Roman" w:cs="Times New Roman"/>
          <w:b/>
          <w:bCs/>
          <w:i/>
          <w:iCs/>
          <w:color w:val="131413"/>
          <w:kern w:val="0"/>
          <w:sz w:val="28"/>
          <w:szCs w:val="28"/>
          <w:lang w:val="en-GB"/>
        </w:rPr>
        <w:t>4H</w:t>
      </w:r>
      <w:proofErr w:type="gramStart"/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  <w:lang w:val="en-GB"/>
        </w:rPr>
        <w:t>,</w:t>
      </w:r>
      <w:r w:rsidRPr="006A7C01">
        <w:rPr>
          <w:rFonts w:ascii="Times New Roman" w:hAnsi="Times New Roman" w:cs="Times New Roman"/>
          <w:b/>
          <w:bCs/>
          <w:i/>
          <w:iCs/>
          <w:color w:val="131413"/>
          <w:kern w:val="0"/>
          <w:sz w:val="28"/>
          <w:szCs w:val="28"/>
          <w:lang w:val="en-GB"/>
        </w:rPr>
        <w:t>5H</w:t>
      </w:r>
      <w:proofErr w:type="gramEnd"/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  <w:lang w:val="en-GB"/>
        </w:rPr>
        <w:t>-pyrano[3,2-</w:t>
      </w:r>
      <w:r w:rsidRPr="006A7C01">
        <w:rPr>
          <w:rFonts w:ascii="Times New Roman" w:hAnsi="Times New Roman" w:cs="Times New Roman"/>
          <w:b/>
          <w:bCs/>
          <w:i/>
          <w:iCs/>
          <w:color w:val="131413"/>
          <w:kern w:val="0"/>
          <w:sz w:val="28"/>
          <w:szCs w:val="28"/>
          <w:lang w:val="en-GB"/>
        </w:rPr>
        <w:t>c</w:t>
      </w:r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  <w:lang w:val="en-GB"/>
        </w:rPr>
        <w:t xml:space="preserve">]chromene-3-carboxamide </w:t>
      </w:r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</w:rPr>
        <w:t xml:space="preserve">catalyzed by polystyrene-supported </w:t>
      </w:r>
      <w:r w:rsidRPr="006A7C01">
        <w:rPr>
          <w:rFonts w:ascii="Times New Roman" w:hAnsi="Times New Roman" w:cs="Times New Roman"/>
          <w:b/>
          <w:bCs/>
          <w:i/>
          <w:iCs/>
          <w:color w:val="131413"/>
          <w:kern w:val="0"/>
          <w:sz w:val="28"/>
          <w:szCs w:val="28"/>
        </w:rPr>
        <w:t>p</w:t>
      </w:r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</w:rPr>
        <w:t>-</w:t>
      </w:r>
      <w:proofErr w:type="spellStart"/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</w:rPr>
        <w:t>toluenesulfonic</w:t>
      </w:r>
      <w:proofErr w:type="spellEnd"/>
      <w:r w:rsidRPr="006A7C01">
        <w:rPr>
          <w:rFonts w:ascii="Times New Roman" w:hAnsi="Times New Roman" w:cs="Times New Roman"/>
          <w:b/>
          <w:bCs/>
          <w:iCs/>
          <w:color w:val="131413"/>
          <w:kern w:val="0"/>
          <w:sz w:val="28"/>
          <w:szCs w:val="28"/>
        </w:rPr>
        <w:t xml:space="preserve"> acid (PS-PTSA) </w:t>
      </w: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4E4E58" w:rsidRDefault="00604C81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  <w:r>
        <w:rPr>
          <w:rFonts w:ascii="Times New Roman" w:eastAsia="맑은 고딕" w:hAnsi="Times New Roman" w:cs="Times New Roman"/>
          <w:b/>
          <w:sz w:val="24"/>
          <w:szCs w:val="24"/>
        </w:rPr>
        <w:t xml:space="preserve"> </w:t>
      </w:r>
    </w:p>
    <w:p w:rsidR="004E4E58" w:rsidRPr="00025872" w:rsidRDefault="00CE7999" w:rsidP="004E4E58">
      <w:pPr>
        <w:adjustRightInd w:val="0"/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4E4E58" w:rsidRPr="00025872">
        <w:rPr>
          <w:rFonts w:ascii="Times New Roman" w:hAnsi="Times New Roman"/>
          <w:b/>
          <w:sz w:val="24"/>
          <w:szCs w:val="24"/>
        </w:rPr>
        <w:t>Amol</w:t>
      </w:r>
      <w:proofErr w:type="spellEnd"/>
      <w:r w:rsidR="004E4E58" w:rsidRPr="0002587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4E4E58" w:rsidRPr="00025872">
        <w:rPr>
          <w:rFonts w:ascii="Times New Roman" w:hAnsi="Times New Roman"/>
          <w:b/>
          <w:sz w:val="24"/>
          <w:szCs w:val="24"/>
        </w:rPr>
        <w:t>Maruti</w:t>
      </w:r>
      <w:proofErr w:type="spellEnd"/>
      <w:r w:rsidR="004E4E58" w:rsidRPr="0002587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4E4E58" w:rsidRPr="00025872">
        <w:rPr>
          <w:rFonts w:ascii="Times New Roman" w:hAnsi="Times New Roman"/>
          <w:b/>
          <w:sz w:val="24"/>
          <w:szCs w:val="24"/>
        </w:rPr>
        <w:t>Jadhav</w:t>
      </w:r>
      <w:proofErr w:type="spellEnd"/>
      <w:r w:rsidR="004E4E58" w:rsidRPr="00025872">
        <w:rPr>
          <w:rFonts w:ascii="Times New Roman" w:hAnsi="Times New Roman"/>
          <w:b/>
          <w:sz w:val="24"/>
          <w:szCs w:val="24"/>
        </w:rPr>
        <w:t xml:space="preserve">, </w:t>
      </w:r>
      <w:r w:rsidR="00EF4716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 xml:space="preserve">Kwon </w:t>
      </w:r>
      <w:proofErr w:type="spellStart"/>
      <w:r w:rsidR="00EF4716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>Taek</w:t>
      </w:r>
      <w:proofErr w:type="spellEnd"/>
      <w:r w:rsidR="00EF4716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 xml:space="preserve"> Lim, Yong </w:t>
      </w:r>
      <w:proofErr w:type="spellStart"/>
      <w:r w:rsidR="00EF4716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>Seo</w:t>
      </w:r>
      <w:r w:rsidRPr="0096051A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>k</w:t>
      </w:r>
      <w:proofErr w:type="spellEnd"/>
      <w:r w:rsidRPr="0096051A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 xml:space="preserve"> </w:t>
      </w:r>
      <w:proofErr w:type="spellStart"/>
      <w:r w:rsidRPr="0096051A">
        <w:rPr>
          <w:rFonts w:ascii="Times New Roman" w:eastAsia="맑은 고딕" w:hAnsi="Times New Roman" w:cs="Times New Roman"/>
          <w:b/>
          <w:kern w:val="0"/>
          <w:sz w:val="24"/>
          <w:szCs w:val="24"/>
          <w:highlight w:val="yellow"/>
          <w:lang w:val="en-GB" w:eastAsia="en-US"/>
        </w:rPr>
        <w:t>Jeong</w:t>
      </w:r>
      <w:proofErr w:type="spellEnd"/>
      <w:r w:rsidRPr="00CE7999">
        <w:rPr>
          <w:rFonts w:ascii="Times New Roman" w:eastAsia="맑은 고딕" w:hAnsi="Times New Roman" w:cs="Times New Roman"/>
          <w:b/>
          <w:kern w:val="0"/>
          <w:sz w:val="24"/>
          <w:szCs w:val="24"/>
          <w:lang w:val="en-GB" w:eastAsia="en-US"/>
        </w:rPr>
        <w:t>,</w:t>
      </w:r>
      <w:r>
        <w:rPr>
          <w:rFonts w:ascii="Times New Roman" w:eastAsia="맑은 고딕" w:hAnsi="Times New Roman" w:cs="Times New Roman"/>
          <w:kern w:val="0"/>
          <w:sz w:val="24"/>
          <w:szCs w:val="24"/>
          <w:lang w:val="en-GB" w:eastAsia="en-US"/>
        </w:rPr>
        <w:t xml:space="preserve"> </w:t>
      </w:r>
      <w:proofErr w:type="spellStart"/>
      <w:r w:rsidR="004E4E58" w:rsidRPr="00025872">
        <w:rPr>
          <w:rFonts w:ascii="Times New Roman" w:hAnsi="Times New Roman"/>
          <w:b/>
          <w:sz w:val="24"/>
          <w:szCs w:val="24"/>
        </w:rPr>
        <w:t>Yeon</w:t>
      </w:r>
      <w:proofErr w:type="spellEnd"/>
      <w:r w:rsidR="004E4E58" w:rsidRPr="00025872">
        <w:rPr>
          <w:rFonts w:ascii="Times New Roman" w:hAnsi="Times New Roman"/>
          <w:b/>
          <w:sz w:val="24"/>
          <w:szCs w:val="24"/>
        </w:rPr>
        <w:t xml:space="preserve"> Tae </w:t>
      </w:r>
      <w:proofErr w:type="spellStart"/>
      <w:r w:rsidR="004E4E58" w:rsidRPr="00025872">
        <w:rPr>
          <w:rFonts w:ascii="Times New Roman" w:hAnsi="Times New Roman"/>
          <w:b/>
          <w:sz w:val="24"/>
          <w:szCs w:val="24"/>
        </w:rPr>
        <w:t>Jeong</w:t>
      </w:r>
      <w:proofErr w:type="spellEnd"/>
      <w:r w:rsidR="004E4E58" w:rsidRPr="00025872">
        <w:rPr>
          <w:rFonts w:ascii="Times New Roman" w:hAnsi="Times New Roman"/>
          <w:b/>
          <w:sz w:val="24"/>
          <w:szCs w:val="24"/>
        </w:rPr>
        <w:t>*</w:t>
      </w:r>
    </w:p>
    <w:p w:rsidR="004E4E58" w:rsidRPr="00E1659C" w:rsidRDefault="004E4E58" w:rsidP="004E4E58">
      <w:pPr>
        <w:widowControl/>
        <w:wordWrap/>
        <w:adjustRightInd w:val="0"/>
        <w:spacing w:after="0" w:line="276" w:lineRule="auto"/>
        <w:rPr>
          <w:rFonts w:ascii="Times New Roman" w:hAnsi="Times New Roman"/>
          <w:bCs/>
          <w:sz w:val="24"/>
          <w:szCs w:val="24"/>
        </w:rPr>
      </w:pPr>
    </w:p>
    <w:p w:rsidR="004E4E58" w:rsidRPr="00E1659C" w:rsidRDefault="004E4E58" w:rsidP="004E4E58">
      <w:pPr>
        <w:widowControl/>
        <w:wordWrap/>
        <w:adjustRightInd w:val="0"/>
        <w:spacing w:after="0" w:line="360" w:lineRule="auto"/>
        <w:rPr>
          <w:rFonts w:ascii="Times New Roman" w:hAnsi="Times New Roman"/>
          <w:kern w:val="0"/>
          <w:sz w:val="24"/>
          <w:szCs w:val="24"/>
        </w:rPr>
      </w:pPr>
      <w:r w:rsidRPr="00E1659C">
        <w:rPr>
          <w:rFonts w:ascii="Times New Roman" w:hAnsi="Times New Roman"/>
          <w:i/>
          <w:kern w:val="0"/>
          <w:sz w:val="24"/>
          <w:szCs w:val="24"/>
        </w:rPr>
        <w:t xml:space="preserve">Department of Image Science and Engineering, </w:t>
      </w:r>
      <w:proofErr w:type="spellStart"/>
      <w:r w:rsidRPr="00E1659C">
        <w:rPr>
          <w:rFonts w:ascii="Times New Roman" w:hAnsi="Times New Roman"/>
          <w:i/>
          <w:kern w:val="0"/>
          <w:sz w:val="24"/>
          <w:szCs w:val="24"/>
        </w:rPr>
        <w:t>Pukyong</w:t>
      </w:r>
      <w:proofErr w:type="spellEnd"/>
      <w:r w:rsidRPr="00E1659C">
        <w:rPr>
          <w:rFonts w:ascii="Times New Roman" w:hAnsi="Times New Roman"/>
          <w:i/>
          <w:kern w:val="0"/>
          <w:sz w:val="24"/>
          <w:szCs w:val="24"/>
        </w:rPr>
        <w:t xml:space="preserve"> National University, </w:t>
      </w:r>
      <w:proofErr w:type="spellStart"/>
      <w:r w:rsidRPr="00E1659C">
        <w:rPr>
          <w:rFonts w:ascii="Times New Roman" w:hAnsi="Times New Roman"/>
          <w:i/>
          <w:kern w:val="0"/>
          <w:sz w:val="24"/>
          <w:szCs w:val="24"/>
        </w:rPr>
        <w:t>Busan</w:t>
      </w:r>
      <w:proofErr w:type="spellEnd"/>
      <w:r w:rsidRPr="00E1659C">
        <w:rPr>
          <w:rFonts w:ascii="Times New Roman" w:hAnsi="Times New Roman"/>
          <w:i/>
          <w:kern w:val="0"/>
          <w:sz w:val="24"/>
          <w:szCs w:val="24"/>
        </w:rPr>
        <w:t xml:space="preserve"> 608-737, Republic of Korea, </w:t>
      </w:r>
      <w:r w:rsidRPr="00E1659C">
        <w:rPr>
          <w:rFonts w:ascii="Times New Roman" w:eastAsia="Times New Roman" w:hAnsi="Times New Roman"/>
          <w:i/>
          <w:kern w:val="18"/>
          <w:sz w:val="24"/>
          <w:szCs w:val="24"/>
          <w:lang w:val="en-IN" w:eastAsia="de-DE"/>
        </w:rPr>
        <w:t>Corresponding author: Tel.: +82-51-629-6411; fax: +82-51-629- 6408</w:t>
      </w:r>
    </w:p>
    <w:p w:rsidR="004E4E58" w:rsidRPr="00E1659C" w:rsidRDefault="004E4E58" w:rsidP="004E4E58">
      <w:pPr>
        <w:widowControl/>
        <w:wordWrap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</w:t>
      </w:r>
      <w:r w:rsidRPr="00E1659C">
        <w:rPr>
          <w:rFonts w:ascii="Times New Roman" w:hAnsi="Times New Roman"/>
          <w:sz w:val="24"/>
          <w:szCs w:val="24"/>
        </w:rPr>
        <w:t>Supporting Information</w:t>
      </w: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</w:t>
      </w:r>
      <w:r w:rsidRPr="00E1659C">
        <w:rPr>
          <w:rFonts w:ascii="Times New Roman" w:hAnsi="Times New Roman"/>
          <w:sz w:val="24"/>
          <w:szCs w:val="24"/>
        </w:rPr>
        <w:t>Table of Contents</w:t>
      </w: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4E4E58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 w:rsidRPr="00E1659C">
        <w:rPr>
          <w:rFonts w:ascii="Times New Roman" w:hAnsi="Times New Roman"/>
          <w:sz w:val="24"/>
          <w:szCs w:val="24"/>
        </w:rPr>
        <w:t xml:space="preserve">1.  </w:t>
      </w:r>
      <w:r w:rsidR="000B66DD" w:rsidRPr="000B66DD">
        <w:rPr>
          <w:rFonts w:ascii="Times New Roman" w:hAnsi="Times New Roman"/>
          <w:sz w:val="24"/>
          <w:szCs w:val="24"/>
        </w:rPr>
        <w:t>Experimental</w:t>
      </w:r>
      <w:r w:rsidRPr="00E1659C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</w:t>
      </w:r>
      <w:r w:rsidR="000B66DD">
        <w:rPr>
          <w:rFonts w:ascii="Times New Roman" w:hAnsi="Times New Roman"/>
          <w:sz w:val="24"/>
          <w:szCs w:val="24"/>
        </w:rPr>
        <w:t>............</w:t>
      </w:r>
      <w:r w:rsidRPr="00E1659C">
        <w:rPr>
          <w:rFonts w:ascii="Times New Roman" w:hAnsi="Times New Roman"/>
          <w:sz w:val="24"/>
          <w:szCs w:val="24"/>
        </w:rPr>
        <w:t xml:space="preserve">2 </w:t>
      </w:r>
    </w:p>
    <w:p w:rsidR="00F37B0F" w:rsidRDefault="00F37B0F" w:rsidP="004E4E5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F37B0F" w:rsidRPr="00E1659C" w:rsidRDefault="00F37B0F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</w:t>
      </w:r>
      <w:r w:rsidRPr="00E1659C">
        <w:rPr>
          <w:rFonts w:ascii="Times New Roman" w:hAnsi="Times New Roman"/>
          <w:sz w:val="24"/>
          <w:szCs w:val="24"/>
        </w:rPr>
        <w:t>General procedure......................................................................................................</w:t>
      </w:r>
      <w:r w:rsidR="000B66DD">
        <w:rPr>
          <w:rFonts w:ascii="Times New Roman" w:hAnsi="Times New Roman"/>
          <w:sz w:val="24"/>
          <w:szCs w:val="24"/>
        </w:rPr>
        <w:t>....2</w:t>
      </w: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 w:rsidRPr="00E1659C">
        <w:rPr>
          <w:rFonts w:ascii="Times New Roman" w:hAnsi="Times New Roman"/>
          <w:sz w:val="24"/>
          <w:szCs w:val="24"/>
        </w:rPr>
        <w:t xml:space="preserve"> </w:t>
      </w:r>
    </w:p>
    <w:p w:rsidR="004E4E58" w:rsidRPr="00E1659C" w:rsidRDefault="00F37B0F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4E4E58" w:rsidRPr="00E1659C">
        <w:rPr>
          <w:rFonts w:ascii="Times New Roman" w:hAnsi="Times New Roman"/>
          <w:sz w:val="24"/>
          <w:szCs w:val="24"/>
        </w:rPr>
        <w:t>.  Spectral data of the compounds..................................................................................</w:t>
      </w:r>
      <w:r w:rsidR="000B66DD">
        <w:rPr>
          <w:rFonts w:ascii="Times New Roman" w:hAnsi="Times New Roman"/>
          <w:sz w:val="24"/>
          <w:szCs w:val="24"/>
        </w:rPr>
        <w:t>...</w:t>
      </w:r>
      <w:r w:rsidR="004E4E58" w:rsidRPr="00E1659C">
        <w:rPr>
          <w:rFonts w:ascii="Times New Roman" w:hAnsi="Times New Roman"/>
          <w:sz w:val="24"/>
          <w:szCs w:val="24"/>
        </w:rPr>
        <w:t xml:space="preserve">3 </w:t>
      </w:r>
    </w:p>
    <w:p w:rsidR="004E4E58" w:rsidRPr="00E1659C" w:rsidRDefault="004E4E58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 w:rsidRPr="00E1659C">
        <w:rPr>
          <w:rFonts w:ascii="Times New Roman" w:hAnsi="Times New Roman"/>
          <w:sz w:val="24"/>
          <w:szCs w:val="24"/>
        </w:rPr>
        <w:t xml:space="preserve"> </w:t>
      </w:r>
    </w:p>
    <w:p w:rsidR="004E4E58" w:rsidRPr="00E1659C" w:rsidRDefault="00F37B0F" w:rsidP="004E4E58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4E4E58" w:rsidRPr="00E1659C">
        <w:rPr>
          <w:rFonts w:ascii="Times New Roman" w:hAnsi="Times New Roman"/>
          <w:sz w:val="24"/>
          <w:szCs w:val="24"/>
        </w:rPr>
        <w:t xml:space="preserve">.  </w:t>
      </w:r>
      <w:r w:rsidR="004E4E58" w:rsidRPr="00E1659C">
        <w:rPr>
          <w:rFonts w:ascii="Times New Roman" w:hAnsi="Times New Roman"/>
          <w:sz w:val="24"/>
          <w:szCs w:val="24"/>
          <w:vertAlign w:val="superscript"/>
        </w:rPr>
        <w:t>1</w:t>
      </w:r>
      <w:r w:rsidR="004E4E58" w:rsidRPr="00E1659C">
        <w:rPr>
          <w:rFonts w:ascii="Times New Roman" w:hAnsi="Times New Roman"/>
          <w:sz w:val="24"/>
          <w:szCs w:val="24"/>
        </w:rPr>
        <w:t xml:space="preserve">H NMR and </w:t>
      </w:r>
      <w:r w:rsidR="004E4E58" w:rsidRPr="00E1659C">
        <w:rPr>
          <w:rFonts w:ascii="Times New Roman" w:hAnsi="Times New Roman"/>
          <w:sz w:val="24"/>
          <w:szCs w:val="24"/>
          <w:vertAlign w:val="superscript"/>
        </w:rPr>
        <w:t>13</w:t>
      </w:r>
      <w:r w:rsidR="004E4E58" w:rsidRPr="00E1659C">
        <w:rPr>
          <w:rFonts w:ascii="Times New Roman" w:hAnsi="Times New Roman"/>
          <w:sz w:val="24"/>
          <w:szCs w:val="24"/>
        </w:rPr>
        <w:t>C NMR spectra of the compounds.........................</w:t>
      </w:r>
      <w:r w:rsidR="00E200C2">
        <w:rPr>
          <w:rFonts w:ascii="Times New Roman" w:hAnsi="Times New Roman"/>
          <w:sz w:val="24"/>
          <w:szCs w:val="24"/>
        </w:rPr>
        <w:t>..............................1</w:t>
      </w:r>
      <w:r w:rsidR="002410DC">
        <w:rPr>
          <w:rFonts w:ascii="Times New Roman" w:hAnsi="Times New Roman"/>
          <w:sz w:val="24"/>
          <w:szCs w:val="24"/>
        </w:rPr>
        <w:t>3</w:t>
      </w: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4E4E58" w:rsidRDefault="004E4E58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F17935" w:rsidRDefault="00F17935" w:rsidP="004E4E58">
      <w:pPr>
        <w:rPr>
          <w:rFonts w:ascii="TimesNewRoman,Bold" w:hAnsi="TimesNewRoman,Bold" w:cs="TimesNewRoman,Bold"/>
          <w:b/>
          <w:bCs/>
          <w:kern w:val="0"/>
          <w:sz w:val="24"/>
          <w:szCs w:val="24"/>
        </w:rPr>
      </w:pPr>
      <w:r>
        <w:rPr>
          <w:rFonts w:ascii="TimesNewRoman,Bold" w:hAnsi="TimesNewRoman,Bold" w:cs="TimesNewRoman,Bold"/>
          <w:b/>
          <w:bCs/>
          <w:kern w:val="0"/>
          <w:sz w:val="24"/>
          <w:szCs w:val="24"/>
        </w:rPr>
        <w:t>1. Experimental</w:t>
      </w:r>
    </w:p>
    <w:p w:rsidR="005941BA" w:rsidRPr="005941BA" w:rsidRDefault="005941BA" w:rsidP="005941BA">
      <w:pPr>
        <w:spacing w:line="360" w:lineRule="auto"/>
        <w:rPr>
          <w:rFonts w:ascii="Times New Roman" w:eastAsia="맑은 고딕" w:hAnsi="Times New Roman" w:cs="Times New Roman"/>
          <w:sz w:val="24"/>
          <w:szCs w:val="24"/>
        </w:rPr>
      </w:pPr>
      <w:r>
        <w:rPr>
          <w:rFonts w:ascii="Times New Roman" w:eastAsia="맑은 고딕" w:hAnsi="Times New Roman" w:cs="Times New Roman"/>
          <w:sz w:val="24"/>
          <w:szCs w:val="24"/>
        </w:rPr>
        <w:t xml:space="preserve">  </w:t>
      </w:r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Chemicals were purchased from Aldrich and Alfa </w:t>
      </w:r>
      <w:proofErr w:type="spellStart"/>
      <w:r w:rsidRPr="005941BA">
        <w:rPr>
          <w:rFonts w:ascii="Times New Roman" w:eastAsia="맑은 고딕" w:hAnsi="Times New Roman" w:cs="Times New Roman"/>
          <w:sz w:val="24"/>
          <w:szCs w:val="24"/>
        </w:rPr>
        <w:t>Aesar</w:t>
      </w:r>
      <w:proofErr w:type="spellEnd"/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 Chemical Companies and used without further purification. NMR spectra were recorded in parts per million (</w:t>
      </w:r>
      <w:proofErr w:type="spellStart"/>
      <w:r w:rsidRPr="005941BA">
        <w:rPr>
          <w:rFonts w:ascii="Times New Roman" w:eastAsia="맑은 고딕" w:hAnsi="Times New Roman" w:cs="Times New Roman"/>
          <w:sz w:val="24"/>
          <w:szCs w:val="24"/>
        </w:rPr>
        <w:t>ppm</w:t>
      </w:r>
      <w:proofErr w:type="spellEnd"/>
      <w:r w:rsidRPr="005941BA">
        <w:rPr>
          <w:rFonts w:ascii="Times New Roman" w:eastAsia="맑은 고딕" w:hAnsi="Times New Roman" w:cs="Times New Roman"/>
          <w:sz w:val="24"/>
          <w:szCs w:val="24"/>
        </w:rPr>
        <w:t>) in DMSO-d</w:t>
      </w:r>
      <w:r w:rsidRPr="005941BA">
        <w:rPr>
          <w:rFonts w:ascii="Times New Roman" w:eastAsia="맑은 고딕" w:hAnsi="Times New Roman" w:cs="Times New Roman"/>
          <w:sz w:val="24"/>
          <w:szCs w:val="24"/>
          <w:vertAlign w:val="subscript"/>
        </w:rPr>
        <w:t>6</w:t>
      </w:r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 on a </w:t>
      </w:r>
      <w:proofErr w:type="spellStart"/>
      <w:r w:rsidRPr="005941BA">
        <w:rPr>
          <w:rFonts w:ascii="Times New Roman" w:eastAsia="맑은 고딕" w:hAnsi="Times New Roman" w:cs="Times New Roman"/>
          <w:sz w:val="24"/>
          <w:szCs w:val="24"/>
        </w:rPr>
        <w:t>Jeol</w:t>
      </w:r>
      <w:proofErr w:type="spellEnd"/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 JNM ECP 600 NMR instrument using TMS as internal standard. Standard abbreviations were used to denote signal multiplicities (s = singlet, d = doublet, t = triplet, q = quartet, m = </w:t>
      </w:r>
      <w:proofErr w:type="spellStart"/>
      <w:r w:rsidRPr="005941BA">
        <w:rPr>
          <w:rFonts w:ascii="Times New Roman" w:eastAsia="맑은 고딕" w:hAnsi="Times New Roman" w:cs="Times New Roman"/>
          <w:sz w:val="24"/>
          <w:szCs w:val="24"/>
        </w:rPr>
        <w:t>multiplet</w:t>
      </w:r>
      <w:proofErr w:type="spellEnd"/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). Mass spectra were recorded on a </w:t>
      </w:r>
      <w:proofErr w:type="spellStart"/>
      <w:r w:rsidRPr="005941BA">
        <w:rPr>
          <w:rFonts w:ascii="Times New Roman" w:eastAsia="맑은 고딕" w:hAnsi="Times New Roman" w:cs="Times New Roman"/>
          <w:sz w:val="24"/>
          <w:szCs w:val="24"/>
        </w:rPr>
        <w:t>Jeol</w:t>
      </w:r>
      <w:proofErr w:type="spellEnd"/>
      <w:r w:rsidRPr="005941BA">
        <w:rPr>
          <w:rFonts w:ascii="Times New Roman" w:eastAsia="맑은 고딕" w:hAnsi="Times New Roman" w:cs="Times New Roman"/>
          <w:sz w:val="24"/>
          <w:szCs w:val="24"/>
        </w:rPr>
        <w:t xml:space="preserve"> JMS-700 mass spectrometer. All melting points were determined using open capillaries on an Electrothermal-9100 (Japan) instrument and are uncorrected.</w:t>
      </w:r>
    </w:p>
    <w:p w:rsidR="005941BA" w:rsidRDefault="005941BA" w:rsidP="004E4E58">
      <w:pPr>
        <w:rPr>
          <w:rFonts w:ascii="Times New Roman" w:eastAsia="맑은 고딕" w:hAnsi="Times New Roman" w:cs="Times New Roman"/>
          <w:b/>
          <w:sz w:val="24"/>
          <w:szCs w:val="24"/>
        </w:rPr>
      </w:pPr>
    </w:p>
    <w:p w:rsidR="00796855" w:rsidRPr="00905AF8" w:rsidRDefault="005941BA" w:rsidP="004E4E5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맑은 고딕" w:hAnsi="Times New Roman" w:cs="Times New Roman"/>
          <w:b/>
          <w:sz w:val="24"/>
          <w:szCs w:val="24"/>
        </w:rPr>
        <w:t xml:space="preserve">2. </w:t>
      </w:r>
      <w:r w:rsidR="004E4E58" w:rsidRPr="00905AF8">
        <w:rPr>
          <w:rFonts w:ascii="Times New Roman" w:hAnsi="Times New Roman" w:cs="Times New Roman"/>
          <w:b/>
          <w:sz w:val="24"/>
          <w:szCs w:val="24"/>
        </w:rPr>
        <w:t>General procedures for the synthesis of</w:t>
      </w:r>
      <w:r w:rsidR="00A33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5DA5">
        <w:rPr>
          <w:rFonts w:ascii="Times New Roman" w:hAnsi="Times New Roman" w:cs="Times New Roman"/>
          <w:b/>
          <w:sz w:val="24"/>
          <w:szCs w:val="24"/>
          <w:lang w:val="en-GB"/>
        </w:rPr>
        <w:t>2-amino-5-oxo-4-aryl</w:t>
      </w:r>
      <w:r w:rsidR="00A333B1" w:rsidRPr="00A333B1">
        <w:rPr>
          <w:rFonts w:ascii="Times New Roman" w:hAnsi="Times New Roman" w:cs="Times New Roman"/>
          <w:b/>
          <w:sz w:val="24"/>
          <w:szCs w:val="24"/>
          <w:lang w:val="en-GB"/>
        </w:rPr>
        <w:t>-</w:t>
      </w:r>
      <w:r w:rsidR="00A333B1" w:rsidRPr="00A333B1">
        <w:rPr>
          <w:rFonts w:ascii="Times New Roman" w:hAnsi="Times New Roman" w:cs="Times New Roman"/>
          <w:b/>
          <w:i/>
          <w:sz w:val="24"/>
          <w:szCs w:val="24"/>
          <w:lang w:val="en-GB"/>
        </w:rPr>
        <w:t>4H</w:t>
      </w:r>
      <w:proofErr w:type="gramStart"/>
      <w:r w:rsidR="00A333B1" w:rsidRPr="00A333B1">
        <w:rPr>
          <w:rFonts w:ascii="Times New Roman" w:hAnsi="Times New Roman" w:cs="Times New Roman"/>
          <w:b/>
          <w:i/>
          <w:sz w:val="24"/>
          <w:szCs w:val="24"/>
          <w:lang w:val="en-GB"/>
        </w:rPr>
        <w:t>,5H</w:t>
      </w:r>
      <w:proofErr w:type="gramEnd"/>
      <w:r w:rsidR="00A333B1" w:rsidRPr="00A333B1">
        <w:rPr>
          <w:rFonts w:ascii="Times New Roman" w:hAnsi="Times New Roman" w:cs="Times New Roman"/>
          <w:b/>
          <w:sz w:val="24"/>
          <w:szCs w:val="24"/>
          <w:lang w:val="en-GB"/>
        </w:rPr>
        <w:t>-pyrano[3,2-</w:t>
      </w:r>
      <w:r w:rsidR="00A333B1" w:rsidRPr="00A333B1">
        <w:rPr>
          <w:rFonts w:ascii="Times New Roman" w:hAnsi="Times New Roman" w:cs="Times New Roman"/>
          <w:b/>
          <w:i/>
          <w:sz w:val="24"/>
          <w:szCs w:val="24"/>
          <w:lang w:val="en-GB"/>
        </w:rPr>
        <w:t>c</w:t>
      </w:r>
      <w:r w:rsidR="00A333B1" w:rsidRPr="00A333B1">
        <w:rPr>
          <w:rFonts w:ascii="Times New Roman" w:hAnsi="Times New Roman" w:cs="Times New Roman"/>
          <w:b/>
          <w:sz w:val="24"/>
          <w:szCs w:val="24"/>
          <w:lang w:val="en-GB"/>
        </w:rPr>
        <w:t>]chromene-3-carboxamide</w:t>
      </w:r>
      <w:r w:rsidR="004E4E5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E4E58" w:rsidRPr="00905AF8" w:rsidRDefault="00055B57" w:rsidP="004E4E58">
      <w:pPr>
        <w:widowControl/>
        <w:wordWrap/>
        <w:adjustRightInd w:val="0"/>
        <w:spacing w:after="0" w:line="276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object w:dxaOrig="9520" w:dyaOrig="2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15pt;height:113.95pt" o:ole="">
            <v:imagedata r:id="rId7" o:title=""/>
          </v:shape>
          <o:OLEObject Type="Embed" ProgID="ChemDraw.Document.6.0" ShapeID="_x0000_i1025" DrawAspect="Content" ObjectID="_1588148154" r:id="rId8"/>
        </w:object>
      </w:r>
    </w:p>
    <w:p w:rsidR="004E4E58" w:rsidRPr="00905AF8" w:rsidRDefault="004E4E58" w:rsidP="004E4E58">
      <w:pPr>
        <w:widowControl/>
        <w:wordWrap/>
        <w:adjustRightInd w:val="0"/>
        <w:spacing w:after="0" w:line="276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4E4E58" w:rsidRPr="00E4785A" w:rsidRDefault="004E4E58" w:rsidP="00E4785A">
      <w:pPr>
        <w:spacing w:after="0" w:line="276" w:lineRule="auto"/>
        <w:rPr>
          <w:rFonts w:ascii="Times New Roman" w:eastAsia="맑은 고딕" w:hAnsi="Times New Roman" w:cs="Times New Roman"/>
          <w:sz w:val="24"/>
          <w:szCs w:val="24"/>
        </w:rPr>
      </w:pPr>
      <w:r w:rsidRPr="00905AF8">
        <w:rPr>
          <w:rFonts w:ascii="Times New Roman" w:hAnsi="Times New Roman" w:cs="Times New Roman"/>
          <w:b/>
          <w:kern w:val="0"/>
          <w:sz w:val="24"/>
          <w:szCs w:val="24"/>
        </w:rPr>
        <w:t>Procedure:</w:t>
      </w:r>
      <w:r w:rsidR="00C47846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="00C47846" w:rsidRPr="00C47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C47846">
        <w:rPr>
          <w:rFonts w:ascii="Times New Roman" w:eastAsia="맑은 고딕" w:hAnsi="Times New Roman" w:cs="Times New Roman"/>
          <w:sz w:val="24"/>
          <w:szCs w:val="24"/>
        </w:rPr>
        <w:t xml:space="preserve">ynthesis of </w:t>
      </w:r>
      <w:r w:rsidR="00105C51" w:rsidRPr="0061717E">
        <w:rPr>
          <w:rFonts w:ascii="Times New Roman" w:eastAsia="맑은 고딕" w:hAnsi="Times New Roman" w:cs="Times New Roman"/>
          <w:sz w:val="24"/>
          <w:szCs w:val="24"/>
        </w:rPr>
        <w:t>2-amino-4-(4-chlorophenyl)-5-oxo-</w:t>
      </w:r>
      <w:r w:rsidR="00105C51" w:rsidRPr="00F372EC">
        <w:rPr>
          <w:rFonts w:ascii="Times New Roman" w:eastAsia="맑은 고딕" w:hAnsi="Times New Roman" w:cs="Times New Roman"/>
          <w:i/>
          <w:sz w:val="24"/>
          <w:szCs w:val="24"/>
        </w:rPr>
        <w:t>4H</w:t>
      </w:r>
      <w:proofErr w:type="gramStart"/>
      <w:r w:rsidR="00105C51" w:rsidRPr="00F372EC">
        <w:rPr>
          <w:rFonts w:ascii="Times New Roman" w:eastAsia="맑은 고딕" w:hAnsi="Times New Roman" w:cs="Times New Roman"/>
          <w:i/>
          <w:sz w:val="24"/>
          <w:szCs w:val="24"/>
        </w:rPr>
        <w:t>,5H</w:t>
      </w:r>
      <w:proofErr w:type="gramEnd"/>
      <w:r w:rsidR="00105C51" w:rsidRPr="0061717E">
        <w:rPr>
          <w:rFonts w:ascii="Times New Roman" w:eastAsia="맑은 고딕" w:hAnsi="Times New Roman" w:cs="Times New Roman"/>
          <w:sz w:val="24"/>
          <w:szCs w:val="24"/>
        </w:rPr>
        <w:t>-pyrano[3,2-</w:t>
      </w:r>
      <w:r w:rsidR="00105C51" w:rsidRPr="00F372EC">
        <w:rPr>
          <w:rFonts w:ascii="Times New Roman" w:eastAsia="맑은 고딕" w:hAnsi="Times New Roman" w:cs="Times New Roman"/>
          <w:i/>
          <w:sz w:val="24"/>
          <w:szCs w:val="24"/>
        </w:rPr>
        <w:t>c</w:t>
      </w:r>
      <w:r w:rsidR="00E4785A">
        <w:rPr>
          <w:rFonts w:ascii="Times New Roman" w:eastAsia="맑은 고딕" w:hAnsi="Times New Roman" w:cs="Times New Roman"/>
          <w:sz w:val="24"/>
          <w:szCs w:val="24"/>
        </w:rPr>
        <w:t>]chromene-3</w:t>
      </w:r>
      <w:r w:rsidR="00C30255">
        <w:rPr>
          <w:rFonts w:ascii="Times New Roman" w:eastAsia="맑은 고딕" w:hAnsi="Times New Roman" w:cs="Times New Roman"/>
          <w:sz w:val="24"/>
          <w:szCs w:val="24"/>
        </w:rPr>
        <w:t>-</w:t>
      </w:r>
      <w:r w:rsidR="00105C51" w:rsidRPr="0061717E">
        <w:rPr>
          <w:rFonts w:ascii="Times New Roman" w:eastAsia="맑은 고딕" w:hAnsi="Times New Roman" w:cs="Times New Roman"/>
          <w:sz w:val="24"/>
          <w:szCs w:val="24"/>
        </w:rPr>
        <w:t>carbox</w:t>
      </w:r>
      <w:r w:rsidR="00E4785A">
        <w:rPr>
          <w:rFonts w:ascii="Times New Roman" w:eastAsia="맑은 고딕" w:hAnsi="Times New Roman" w:cs="Times New Roman"/>
          <w:sz w:val="24"/>
          <w:szCs w:val="24"/>
        </w:rPr>
        <w:t>am</w:t>
      </w:r>
      <w:r w:rsidR="004B72E9">
        <w:rPr>
          <w:rFonts w:ascii="Times New Roman" w:eastAsia="맑은 고딕" w:hAnsi="Times New Roman" w:cs="Times New Roman"/>
          <w:sz w:val="24"/>
          <w:szCs w:val="24"/>
        </w:rPr>
        <w:t>ide</w:t>
      </w:r>
      <w:r w:rsidR="00C47846">
        <w:rPr>
          <w:rFonts w:ascii="Times New Roman" w:eastAsia="맑은 고딕" w:hAnsi="Times New Roman" w:cs="Times New Roman"/>
          <w:sz w:val="24"/>
          <w:szCs w:val="24"/>
        </w:rPr>
        <w:t xml:space="preserve"> </w:t>
      </w:r>
      <w:r w:rsidRPr="003B2870">
        <w:rPr>
          <w:rFonts w:ascii="Times New Roman" w:hAnsi="Times New Roman" w:cs="Times New Roman"/>
          <w:b/>
          <w:sz w:val="24"/>
          <w:szCs w:val="24"/>
        </w:rPr>
        <w:t>(4a)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00543A" w:rsidRDefault="0000543A" w:rsidP="00555733">
      <w:pPr>
        <w:widowControl/>
        <w:wordWrap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55733" w:rsidRDefault="00555733" w:rsidP="00555733">
      <w:pPr>
        <w:widowControl/>
        <w:wordWrap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0270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mixture of 4-hydroxycoumarin</w:t>
      </w:r>
      <w:r w:rsidRPr="00102704">
        <w:rPr>
          <w:rFonts w:ascii="Times New Roman" w:hAnsi="Times New Roman" w:cs="Times New Roman"/>
          <w:sz w:val="24"/>
          <w:szCs w:val="24"/>
        </w:rPr>
        <w:t xml:space="preserve"> (</w:t>
      </w:r>
      <w:r w:rsidRPr="009D7A69">
        <w:rPr>
          <w:rFonts w:ascii="Times New Roman" w:hAnsi="Times New Roman" w:cs="Times New Roman"/>
          <w:b/>
          <w:sz w:val="24"/>
          <w:szCs w:val="24"/>
        </w:rPr>
        <w:t>1</w:t>
      </w:r>
      <w:r w:rsidR="008F7219">
        <w:rPr>
          <w:rFonts w:ascii="Times New Roman" w:hAnsi="Times New Roman" w:cs="Times New Roman"/>
          <w:sz w:val="24"/>
          <w:szCs w:val="24"/>
        </w:rPr>
        <w:t xml:space="preserve">, 1 </w:t>
      </w:r>
      <w:proofErr w:type="spellStart"/>
      <w:r w:rsidR="008F721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8F7219">
        <w:rPr>
          <w:rFonts w:ascii="Times New Roman" w:hAnsi="Times New Roman" w:cs="Times New Roman"/>
          <w:sz w:val="24"/>
          <w:szCs w:val="24"/>
        </w:rPr>
        <w:t>), 4-ch</w:t>
      </w:r>
      <w:r>
        <w:rPr>
          <w:rFonts w:ascii="Times New Roman" w:hAnsi="Times New Roman" w:cs="Times New Roman"/>
          <w:sz w:val="24"/>
          <w:szCs w:val="24"/>
        </w:rPr>
        <w:t>loro</w:t>
      </w:r>
      <w:r w:rsidRPr="00102704">
        <w:rPr>
          <w:rFonts w:ascii="Times New Roman" w:hAnsi="Times New Roman" w:cs="Times New Roman"/>
          <w:sz w:val="24"/>
          <w:szCs w:val="24"/>
        </w:rPr>
        <w:t>benzaldehyde (</w:t>
      </w:r>
      <w:r w:rsidRPr="009D7A69">
        <w:rPr>
          <w:rFonts w:ascii="Times New Roman" w:hAnsi="Times New Roman" w:cs="Times New Roman"/>
          <w:b/>
          <w:sz w:val="24"/>
          <w:szCs w:val="24"/>
        </w:rPr>
        <w:t>2a</w:t>
      </w:r>
      <w:r>
        <w:rPr>
          <w:rFonts w:ascii="Times New Roman" w:hAnsi="Times New Roman" w:cs="Times New Roman"/>
          <w:sz w:val="24"/>
          <w:szCs w:val="24"/>
        </w:rPr>
        <w:t xml:space="preserve">, 1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102704">
        <w:rPr>
          <w:rFonts w:ascii="Times New Roman" w:hAnsi="Times New Roman" w:cs="Times New Roman"/>
          <w:sz w:val="24"/>
          <w:szCs w:val="24"/>
        </w:rPr>
        <w:t xml:space="preserve"> </w:t>
      </w:r>
      <w:r w:rsidRPr="000C1AC7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yanoacetamide</w:t>
      </w:r>
      <w:proofErr w:type="spellEnd"/>
      <w:r w:rsidRPr="000C1AC7">
        <w:rPr>
          <w:rFonts w:ascii="Times New Roman" w:hAnsi="Times New Roman" w:cs="Times New Roman"/>
          <w:sz w:val="24"/>
          <w:szCs w:val="24"/>
        </w:rPr>
        <w:t xml:space="preserve"> (</w:t>
      </w:r>
      <w:r w:rsidRPr="009D7A69">
        <w:rPr>
          <w:rFonts w:ascii="Times New Roman" w:hAnsi="Times New Roman" w:cs="Times New Roman"/>
          <w:b/>
          <w:sz w:val="24"/>
          <w:szCs w:val="24"/>
        </w:rPr>
        <w:t>3</w:t>
      </w:r>
      <w:r w:rsidRPr="000C1AC7">
        <w:rPr>
          <w:rFonts w:ascii="Times New Roman" w:hAnsi="Times New Roman" w:cs="Times New Roman"/>
          <w:sz w:val="24"/>
          <w:szCs w:val="24"/>
        </w:rPr>
        <w:t xml:space="preserve">, 1 </w:t>
      </w:r>
      <w:proofErr w:type="spellStart"/>
      <w:r w:rsidRPr="000C1AC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0C1AC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PS-PTSA (1</w:t>
      </w:r>
      <w:r w:rsidRPr="00102704">
        <w:rPr>
          <w:rFonts w:ascii="Times New Roman" w:hAnsi="Times New Roman" w:cs="Times New Roman"/>
          <w:sz w:val="24"/>
          <w:szCs w:val="24"/>
        </w:rPr>
        <w:t>0 m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2704">
        <w:rPr>
          <w:rFonts w:ascii="Times New Roman" w:hAnsi="Times New Roman" w:cs="Times New Roman"/>
          <w:sz w:val="24"/>
          <w:szCs w:val="24"/>
        </w:rPr>
        <w:t xml:space="preserve">%) was stirred at 80 </w:t>
      </w:r>
      <w:r>
        <w:rPr>
          <w:rFonts w:ascii="Times New Roman" w:hAnsi="Times New Roman" w:cs="Times New Roman"/>
          <w:sz w:val="24"/>
          <w:szCs w:val="24"/>
        </w:rPr>
        <w:t xml:space="preserve">°C in </w:t>
      </w:r>
      <w:proofErr w:type="spellStart"/>
      <w:r>
        <w:rPr>
          <w:rFonts w:ascii="Times New Roman" w:hAnsi="Times New Roman" w:cs="Times New Roman"/>
          <w:sz w:val="24"/>
          <w:szCs w:val="24"/>
        </w:rPr>
        <w:t>EtOH</w:t>
      </w:r>
      <w:proofErr w:type="spellEnd"/>
      <w:r w:rsidRPr="00102704">
        <w:rPr>
          <w:rFonts w:ascii="Times New Roman" w:hAnsi="Times New Roman" w:cs="Times New Roman"/>
          <w:sz w:val="24"/>
          <w:szCs w:val="24"/>
        </w:rPr>
        <w:t xml:space="preserve"> conditions. The progress of the reaction was monitored by TLC. </w:t>
      </w:r>
      <w:r w:rsidRPr="006C0FC2">
        <w:rPr>
          <w:rFonts w:ascii="Times New Roman" w:hAnsi="Times New Roman" w:cs="Times New Roman"/>
          <w:kern w:val="0"/>
          <w:sz w:val="24"/>
          <w:szCs w:val="24"/>
        </w:rPr>
        <w:t>After completion of the reaction, the reaction mixture was washed with etha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ol. The residue dissolved in </w:t>
      </w:r>
      <w:r w:rsidRPr="00EE295B">
        <w:rPr>
          <w:rFonts w:ascii="Times New Roman" w:hAnsi="Times New Roman" w:cs="Times New Roman"/>
          <w:bCs/>
          <w:kern w:val="0"/>
          <w:sz w:val="24"/>
          <w:szCs w:val="24"/>
        </w:rPr>
        <w:t>chloroform</w:t>
      </w:r>
      <w:r>
        <w:rPr>
          <w:rFonts w:ascii="Times New Roman" w:hAnsi="Times New Roman" w:cs="Times New Roman"/>
          <w:kern w:val="0"/>
          <w:sz w:val="24"/>
          <w:szCs w:val="24"/>
        </w:rPr>
        <w:t>, and the insoluble PS-PTSA</w:t>
      </w:r>
      <w:r w:rsidRPr="006C0FC2">
        <w:rPr>
          <w:rFonts w:ascii="Times New Roman" w:hAnsi="Times New Roman" w:cs="Times New Roman"/>
          <w:kern w:val="0"/>
          <w:sz w:val="24"/>
          <w:szCs w:val="24"/>
        </w:rPr>
        <w:t xml:space="preserve"> was separated by simpl</w:t>
      </w:r>
      <w:r>
        <w:rPr>
          <w:rFonts w:ascii="Times New Roman" w:hAnsi="Times New Roman" w:cs="Times New Roman"/>
          <w:kern w:val="0"/>
          <w:sz w:val="24"/>
          <w:szCs w:val="24"/>
        </w:rPr>
        <w:t>e filtration and washed with chloroform</w:t>
      </w:r>
      <w:r w:rsidRPr="006C0FC2"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8971F1">
        <w:rPr>
          <w:rFonts w:ascii="Times New Roman" w:hAnsi="Times New Roman" w:cs="Times New Roman"/>
          <w:kern w:val="0"/>
          <w:sz w:val="24"/>
          <w:szCs w:val="24"/>
        </w:rPr>
        <w:t>The solvent was evaporated under reduced pressure and th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8971F1">
        <w:rPr>
          <w:rFonts w:ascii="Times New Roman" w:hAnsi="Times New Roman" w:cs="Times New Roman"/>
          <w:kern w:val="0"/>
          <w:sz w:val="24"/>
          <w:szCs w:val="24"/>
        </w:rPr>
        <w:t xml:space="preserve">obtained crude was </w:t>
      </w:r>
      <w:proofErr w:type="spellStart"/>
      <w:r w:rsidRPr="008971F1">
        <w:rPr>
          <w:rFonts w:ascii="Times New Roman" w:hAnsi="Times New Roman" w:cs="Times New Roman"/>
          <w:kern w:val="0"/>
          <w:sz w:val="24"/>
          <w:szCs w:val="24"/>
        </w:rPr>
        <w:t>recrystallized</w:t>
      </w:r>
      <w:proofErr w:type="spellEnd"/>
      <w:r w:rsidRPr="008971F1">
        <w:rPr>
          <w:rFonts w:ascii="Times New Roman" w:hAnsi="Times New Roman" w:cs="Times New Roman"/>
          <w:kern w:val="0"/>
          <w:sz w:val="24"/>
          <w:szCs w:val="24"/>
        </w:rPr>
        <w:t xml:space="preserve"> from ethanol to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fford the pure white product 4a in excellent yield (94%). </w:t>
      </w:r>
      <w:r w:rsidRPr="008971F1">
        <w:rPr>
          <w:rFonts w:ascii="Times New Roman" w:hAnsi="Times New Roman" w:cs="Times New Roman"/>
          <w:kern w:val="0"/>
          <w:sz w:val="24"/>
          <w:szCs w:val="24"/>
        </w:rPr>
        <w:t>The recovered catalyst was wash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8971F1">
        <w:rPr>
          <w:rFonts w:ascii="Times New Roman" w:hAnsi="Times New Roman" w:cs="Times New Roman"/>
          <w:kern w:val="0"/>
          <w:sz w:val="24"/>
          <w:szCs w:val="24"/>
        </w:rPr>
        <w:t xml:space="preserve">with </w:t>
      </w:r>
      <w:r w:rsidRPr="0050297F">
        <w:rPr>
          <w:rFonts w:ascii="Times New Roman" w:hAnsi="Times New Roman" w:cs="Times New Roman"/>
          <w:kern w:val="0"/>
          <w:sz w:val="24"/>
          <w:szCs w:val="24"/>
        </w:rPr>
        <w:t>ethyl acetate</w:t>
      </w:r>
      <w:r w:rsidRPr="008971F1">
        <w:rPr>
          <w:rFonts w:ascii="Times New Roman" w:hAnsi="Times New Roman" w:cs="Times New Roman"/>
          <w:kern w:val="0"/>
          <w:sz w:val="24"/>
          <w:szCs w:val="24"/>
        </w:rPr>
        <w:t xml:space="preserve"> and acetone, dried and reused. </w:t>
      </w:r>
      <w:r w:rsidRPr="00905AF8">
        <w:rPr>
          <w:rFonts w:ascii="Times New Roman" w:hAnsi="Times New Roman" w:cs="Times New Roman"/>
          <w:sz w:val="24"/>
          <w:szCs w:val="24"/>
        </w:rPr>
        <w:t xml:space="preserve">Compounds </w:t>
      </w:r>
      <w:r>
        <w:rPr>
          <w:rFonts w:ascii="Times New Roman" w:hAnsi="Times New Roman" w:cs="Times New Roman"/>
          <w:sz w:val="24"/>
          <w:szCs w:val="24"/>
        </w:rPr>
        <w:t xml:space="preserve">4b-4u </w:t>
      </w:r>
      <w:proofErr w:type="gramStart"/>
      <w:r w:rsidRPr="00905AF8">
        <w:rPr>
          <w:rFonts w:ascii="Times New Roman" w:hAnsi="Times New Roman" w:cs="Times New Roman"/>
          <w:sz w:val="24"/>
          <w:szCs w:val="24"/>
        </w:rPr>
        <w:t>were</w:t>
      </w:r>
      <w:proofErr w:type="gramEnd"/>
      <w:r w:rsidRPr="00905AF8">
        <w:rPr>
          <w:rFonts w:ascii="Times New Roman" w:hAnsi="Times New Roman" w:cs="Times New Roman"/>
          <w:sz w:val="24"/>
          <w:szCs w:val="24"/>
        </w:rPr>
        <w:t xml:space="preserve"> also synthesized by adopting this procedu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4E58" w:rsidRPr="00905AF8" w:rsidRDefault="004E4E58" w:rsidP="004E4E58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</w:p>
    <w:p w:rsidR="00AF7D05" w:rsidRDefault="00AF7D05" w:rsidP="005941BA">
      <w:pPr>
        <w:widowControl/>
        <w:wordWrap/>
        <w:adjustRightInd w:val="0"/>
        <w:spacing w:after="0" w:line="276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61717E" w:rsidRPr="005941BA" w:rsidRDefault="005941BA" w:rsidP="005941BA">
      <w:pPr>
        <w:widowControl/>
        <w:wordWrap/>
        <w:adjustRightInd w:val="0"/>
        <w:spacing w:after="0" w:line="276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C653B5">
        <w:rPr>
          <w:rFonts w:ascii="Times New Roman" w:hAnsi="Times New Roman" w:cs="Times New Roman"/>
          <w:b/>
          <w:kern w:val="0"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 w:rsidR="00560AC7" w:rsidRPr="00C41FA1">
        <w:rPr>
          <w:rFonts w:ascii="Times New Roman" w:eastAsia="맑은 고딕" w:hAnsi="Times New Roman" w:cs="Times New Roman"/>
          <w:b/>
          <w:sz w:val="24"/>
          <w:szCs w:val="24"/>
        </w:rPr>
        <w:t>Spectral data of the compounds</w:t>
      </w:r>
    </w:p>
    <w:p w:rsidR="005941BA" w:rsidRDefault="005941BA" w:rsidP="0061717E">
      <w:pPr>
        <w:rPr>
          <w:rFonts w:ascii="Times New Roman" w:eastAsia="맑은 고딕" w:hAnsi="Times New Roman" w:cs="Times New Roman"/>
          <w:sz w:val="24"/>
          <w:szCs w:val="24"/>
        </w:rPr>
      </w:pPr>
    </w:p>
    <w:p w:rsidR="0061717E" w:rsidRPr="0061717E" w:rsidRDefault="0061717E" w:rsidP="0061717E">
      <w:pPr>
        <w:rPr>
          <w:rFonts w:ascii="Times New Roman" w:eastAsia="맑은 고딕" w:hAnsi="Times New Roman" w:cs="Times New Roman"/>
          <w:b/>
          <w:sz w:val="24"/>
          <w:szCs w:val="24"/>
        </w:rPr>
      </w:pPr>
      <w:r w:rsidRPr="0061717E">
        <w:rPr>
          <w:rFonts w:ascii="Times New Roman" w:eastAsia="맑은 고딕" w:hAnsi="Times New Roman" w:cs="Times New Roman"/>
          <w:sz w:val="24"/>
          <w:szCs w:val="24"/>
        </w:rPr>
        <w:t>2-amino-4-(4-chlorophenyl)-5-oxo-</w:t>
      </w:r>
      <w:r w:rsidRPr="00F372EC">
        <w:rPr>
          <w:rFonts w:ascii="Times New Roman" w:eastAsia="맑은 고딕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eastAsia="맑은 고딕" w:hAnsi="Times New Roman" w:cs="Times New Roman"/>
          <w:i/>
          <w:sz w:val="24"/>
          <w:szCs w:val="24"/>
        </w:rPr>
        <w:t>,5H</w:t>
      </w:r>
      <w:proofErr w:type="gramEnd"/>
      <w:r w:rsidRPr="0061717E">
        <w:rPr>
          <w:rFonts w:ascii="Times New Roman" w:eastAsia="맑은 고딕" w:hAnsi="Times New Roman" w:cs="Times New Roman"/>
          <w:sz w:val="24"/>
          <w:szCs w:val="24"/>
        </w:rPr>
        <w:t>-pyrano[3,2-</w:t>
      </w:r>
      <w:r w:rsidRPr="00F372EC">
        <w:rPr>
          <w:rFonts w:ascii="Times New Roman" w:eastAsia="맑은 고딕" w:hAnsi="Times New Roman" w:cs="Times New Roman"/>
          <w:i/>
          <w:sz w:val="24"/>
          <w:szCs w:val="24"/>
        </w:rPr>
        <w:t>c</w:t>
      </w:r>
      <w:r w:rsidRPr="0061717E">
        <w:rPr>
          <w:rFonts w:ascii="Times New Roman" w:eastAsia="맑은 고딕" w:hAnsi="Times New Roman" w:cs="Times New Roman"/>
          <w:sz w:val="24"/>
          <w:szCs w:val="24"/>
        </w:rPr>
        <w:t>]chromene-3-carboxamide</w:t>
      </w:r>
      <w:r>
        <w:rPr>
          <w:rFonts w:ascii="Times New Roman" w:eastAsia="맑은 고딕" w:hAnsi="Times New Roman" w:cs="Times New Roman"/>
          <w:sz w:val="24"/>
          <w:szCs w:val="24"/>
        </w:rPr>
        <w:t xml:space="preserve"> </w:t>
      </w:r>
      <w:r w:rsidRPr="0061717E">
        <w:rPr>
          <w:rFonts w:ascii="Times New Roman" w:eastAsia="맑은 고딕" w:hAnsi="Times New Roman" w:cs="Times New Roman"/>
          <w:b/>
          <w:sz w:val="24"/>
          <w:szCs w:val="24"/>
        </w:rPr>
        <w:t>(4a)</w:t>
      </w:r>
    </w:p>
    <w:p w:rsidR="0061717E" w:rsidRDefault="0061717E" w:rsidP="00560AC7">
      <w:pPr>
        <w:rPr>
          <w:rFonts w:ascii="Times New Roman" w:eastAsia="맑은 고딕" w:hAnsi="Times New Roman" w:cs="Times New Roman"/>
          <w:b/>
          <w:sz w:val="24"/>
          <w:szCs w:val="24"/>
        </w:rPr>
      </w:pPr>
      <w:r>
        <w:t xml:space="preserve">                         </w:t>
      </w:r>
      <w:r w:rsidR="000903D7">
        <w:object w:dxaOrig="3436" w:dyaOrig="2718">
          <v:shape id="_x0000_i1026" type="#_x0000_t75" style="width:175.95pt;height:128.95pt" o:ole="">
            <v:imagedata r:id="rId9" o:title=""/>
          </v:shape>
          <o:OLEObject Type="Embed" ProgID="ChemDraw.Document.6.0" ShapeID="_x0000_i1026" DrawAspect="Content" ObjectID="_1588148155" r:id="rId10"/>
        </w:object>
      </w:r>
    </w:p>
    <w:p w:rsidR="00FD4789" w:rsidRDefault="006904F7" w:rsidP="00FD4789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Yield </w:t>
      </w:r>
      <w:r w:rsidR="00395D25" w:rsidRPr="00395D25">
        <w:rPr>
          <w:rFonts w:ascii="Times New Roman" w:hAnsi="Times New Roman" w:cs="Times New Roman"/>
          <w:sz w:val="24"/>
          <w:szCs w:val="24"/>
        </w:rPr>
        <w:t>94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%; white</w:t>
      </w:r>
      <w:r w:rsidR="00560AC7" w:rsidRPr="00560AC7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10121C" w:rsidRPr="0010121C">
        <w:rPr>
          <w:rFonts w:ascii="Times New Roman" w:hAnsi="Times New Roman" w:cs="Times New Roman"/>
          <w:sz w:val="24"/>
          <w:szCs w:val="24"/>
        </w:rPr>
        <w:t>264-266</w:t>
      </w:r>
      <w:r w:rsidR="00560AC7" w:rsidRPr="00560AC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560AC7" w:rsidRPr="00560AC7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="00560AC7" w:rsidRPr="00560AC7">
        <w:rPr>
          <w:rFonts w:ascii="Times New Roman" w:hAnsi="Times New Roman" w:cs="Times New Roman"/>
          <w:sz w:val="24"/>
          <w:szCs w:val="24"/>
          <w:lang w:val="en-GB"/>
        </w:rPr>
        <w:t>C</w:t>
      </w:r>
      <w:proofErr w:type="spellEnd"/>
      <w:r w:rsidR="00560AC7" w:rsidRPr="00560AC7">
        <w:rPr>
          <w:rFonts w:ascii="Times New Roman" w:hAnsi="Times New Roman" w:cs="Times New Roman"/>
          <w:sz w:val="24"/>
          <w:szCs w:val="24"/>
        </w:rPr>
        <w:t xml:space="preserve">; </w:t>
      </w:r>
      <w:r w:rsidR="00560AC7" w:rsidRPr="00560AC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60AC7" w:rsidRPr="00560AC7">
        <w:rPr>
          <w:rFonts w:ascii="Times New Roman" w:hAnsi="Times New Roman" w:cs="Times New Roman"/>
          <w:sz w:val="24"/>
          <w:szCs w:val="24"/>
        </w:rPr>
        <w:t>H NMR (600 MHz, DMSO-</w:t>
      </w:r>
      <w:r w:rsidR="00560AC7" w:rsidRPr="00560AC7">
        <w:rPr>
          <w:rFonts w:ascii="Times New Roman" w:hAnsi="Times New Roman" w:cs="Times New Roman"/>
          <w:i/>
          <w:sz w:val="24"/>
          <w:szCs w:val="24"/>
        </w:rPr>
        <w:t>d</w:t>
      </w:r>
      <w:r w:rsidR="00560AC7" w:rsidRPr="00560AC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60AC7" w:rsidRPr="00560AC7">
        <w:rPr>
          <w:rFonts w:ascii="Times New Roman" w:hAnsi="Times New Roman" w:cs="Times New Roman"/>
          <w:sz w:val="24"/>
          <w:szCs w:val="24"/>
        </w:rPr>
        <w:t>) δ 7.88 (</w:t>
      </w:r>
      <w:proofErr w:type="spellStart"/>
      <w:r w:rsidR="00560AC7" w:rsidRPr="00560AC7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560AC7" w:rsidRPr="00560AC7">
        <w:rPr>
          <w:rFonts w:ascii="Times New Roman" w:hAnsi="Times New Roman" w:cs="Times New Roman"/>
          <w:sz w:val="24"/>
          <w:szCs w:val="24"/>
        </w:rPr>
        <w:t xml:space="preserve">, </w:t>
      </w:r>
      <w:r w:rsidR="00560AC7" w:rsidRPr="00560AC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60AC7" w:rsidRPr="00560AC7">
        <w:rPr>
          <w:rFonts w:ascii="Times New Roman" w:hAnsi="Times New Roman" w:cs="Times New Roman"/>
          <w:sz w:val="24"/>
          <w:szCs w:val="24"/>
        </w:rPr>
        <w:t xml:space="preserve"> = 7.9, 1.6 Hz, 2H), 7.59 – 7.56 (m, 2H), 7.35 (</w:t>
      </w:r>
      <w:proofErr w:type="spellStart"/>
      <w:r w:rsidR="00560AC7" w:rsidRPr="00560AC7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560AC7" w:rsidRPr="00560AC7">
        <w:rPr>
          <w:rFonts w:ascii="Times New Roman" w:hAnsi="Times New Roman" w:cs="Times New Roman"/>
          <w:sz w:val="24"/>
          <w:szCs w:val="24"/>
        </w:rPr>
        <w:t xml:space="preserve">, </w:t>
      </w:r>
      <w:r w:rsidR="00560AC7" w:rsidRPr="00560AC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60AC7" w:rsidRPr="00560AC7">
        <w:rPr>
          <w:rFonts w:ascii="Times New Roman" w:hAnsi="Times New Roman" w:cs="Times New Roman"/>
          <w:sz w:val="24"/>
          <w:szCs w:val="24"/>
        </w:rPr>
        <w:t xml:space="preserve"> = 8.3, 0.8 Hz, 2H), 7.32 – 7.29 (m, 2H), 7.27 – 7.25 (m, 2H), 7.17 – 7.15 (m, 2H), 6.30 (s, 1H), </w:t>
      </w:r>
      <w:r w:rsidR="00560AC7" w:rsidRPr="00560AC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60AC7" w:rsidRPr="00560AC7">
        <w:rPr>
          <w:rFonts w:ascii="Times New Roman" w:hAnsi="Times New Roman" w:cs="Times New Roman"/>
          <w:sz w:val="24"/>
          <w:szCs w:val="24"/>
        </w:rPr>
        <w:t>C NMR (151 MHz, DMSO-</w:t>
      </w:r>
      <w:r w:rsidR="00560AC7" w:rsidRPr="00560AC7">
        <w:rPr>
          <w:rFonts w:ascii="Times New Roman" w:hAnsi="Times New Roman" w:cs="Times New Roman"/>
          <w:i/>
          <w:sz w:val="24"/>
          <w:szCs w:val="24"/>
        </w:rPr>
        <w:t>d</w:t>
      </w:r>
      <w:r w:rsidR="00560AC7" w:rsidRPr="00560AC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60AC7" w:rsidRPr="00560AC7">
        <w:rPr>
          <w:rFonts w:ascii="Times New Roman" w:hAnsi="Times New Roman" w:cs="Times New Roman"/>
          <w:sz w:val="24"/>
          <w:szCs w:val="24"/>
        </w:rPr>
        <w:t>) δ 164.61, 164.33, 151.86, 136.44, 133.94, 131.13, 128.06, 126.21, 123.40, 123.04, 117.</w:t>
      </w:r>
      <w:r w:rsidR="00301AB7">
        <w:rPr>
          <w:rFonts w:ascii="Times New Roman" w:hAnsi="Times New Roman" w:cs="Times New Roman"/>
          <w:sz w:val="24"/>
          <w:szCs w:val="24"/>
        </w:rPr>
        <w:t>65, 115.30, 104.01, 35.46</w:t>
      </w:r>
      <w:r w:rsidR="00560AC7" w:rsidRPr="00560AC7">
        <w:rPr>
          <w:rFonts w:ascii="Times New Roman" w:hAnsi="Times New Roman" w:cs="Times New Roman"/>
          <w:sz w:val="24"/>
          <w:szCs w:val="24"/>
        </w:rPr>
        <w:t>;</w:t>
      </w:r>
      <w:r w:rsidR="00560AC7">
        <w:rPr>
          <w:rFonts w:ascii="Times New Roman" w:hAnsi="Times New Roman" w:cs="Times New Roman"/>
          <w:sz w:val="24"/>
          <w:szCs w:val="24"/>
        </w:rPr>
        <w:t xml:space="preserve"> 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FD4789" w:rsidRPr="00C41FA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</w:t>
      </w:r>
      <w:r w:rsidR="0061717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9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FD4789" w:rsidRPr="00C41FA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</w:t>
      </w:r>
      <w:r w:rsidR="0061717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>ClN</w:t>
      </w:r>
      <w:r w:rsidR="0061717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61717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FD4789" w:rsidRPr="00C41FA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61717E">
        <w:rPr>
          <w:rFonts w:ascii="Times New Roman" w:hAnsi="Times New Roman" w:cs="Times New Roman"/>
          <w:sz w:val="24"/>
          <w:szCs w:val="24"/>
          <w:lang w:val="en-GB"/>
        </w:rPr>
        <w:t>) 368.0564, found: 368.0566</w:t>
      </w:r>
      <w:r w:rsidR="00FD4789" w:rsidRPr="00C41FA1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60AC7" w:rsidRPr="00350721" w:rsidRDefault="0061717E" w:rsidP="00350721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1717E">
        <w:rPr>
          <w:rFonts w:ascii="Times New Roman" w:hAnsi="Times New Roman" w:cs="Times New Roman"/>
          <w:sz w:val="24"/>
          <w:szCs w:val="24"/>
          <w:lang w:val="en-GB"/>
        </w:rPr>
        <w:t>2-amino-4-(4-methoxyphenyl)-5-oxo-</w:t>
      </w:r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,5H</w:t>
      </w:r>
      <w:proofErr w:type="gramEnd"/>
      <w:r w:rsidRPr="0061717E">
        <w:rPr>
          <w:rFonts w:ascii="Times New Roman" w:hAnsi="Times New Roman" w:cs="Times New Roman"/>
          <w:sz w:val="24"/>
          <w:szCs w:val="24"/>
          <w:lang w:val="en-GB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c</w:t>
      </w:r>
      <w:r w:rsidRPr="0061717E">
        <w:rPr>
          <w:rFonts w:ascii="Times New Roman" w:hAnsi="Times New Roman" w:cs="Times New Roman"/>
          <w:sz w:val="24"/>
          <w:szCs w:val="24"/>
          <w:lang w:val="en-GB"/>
        </w:rPr>
        <w:t>]chromene-3-carboxamid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(4b)</w:t>
      </w:r>
      <w:r w:rsidR="0010121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</w:p>
    <w:p w:rsidR="00560AC7" w:rsidRDefault="00350721" w:rsidP="00560AC7">
      <w:pPr>
        <w:pStyle w:val="NormalWeb"/>
        <w:spacing w:before="0" w:beforeAutospacing="0" w:after="0" w:afterAutospacing="0"/>
        <w:jc w:val="both"/>
      </w:pPr>
      <w:r>
        <w:t xml:space="preserve">                         </w:t>
      </w:r>
      <w:r w:rsidR="002410DC">
        <w:object w:dxaOrig="3679" w:dyaOrig="2810">
          <v:shape id="_x0000_i1027" type="#_x0000_t75" style="width:186.55pt;height:132.75pt" o:ole="">
            <v:imagedata r:id="rId11" o:title=""/>
          </v:shape>
          <o:OLEObject Type="Embed" ProgID="ChemDraw.Document.6.0" ShapeID="_x0000_i1027" DrawAspect="Content" ObjectID="_1588148156" r:id="rId12"/>
        </w:object>
      </w:r>
    </w:p>
    <w:p w:rsidR="0061717E" w:rsidRDefault="00B1556C" w:rsidP="0061717E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>Yield 91</w:t>
      </w:r>
      <w:r w:rsidR="0061717E" w:rsidRPr="0061717E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61717E" w:rsidRPr="0061717E">
        <w:rPr>
          <w:lang w:val="en-GB"/>
        </w:rPr>
        <w:t xml:space="preserve"> solid; Mp: </w:t>
      </w:r>
      <w:r w:rsidR="0010121C" w:rsidRPr="0010121C">
        <w:t>257-259</w:t>
      </w:r>
      <w:r w:rsidR="0061717E" w:rsidRPr="0061717E">
        <w:rPr>
          <w:lang w:val="en-GB"/>
        </w:rPr>
        <w:t xml:space="preserve"> </w:t>
      </w:r>
      <w:proofErr w:type="spellStart"/>
      <w:r w:rsidR="0061717E" w:rsidRPr="0061717E">
        <w:rPr>
          <w:vertAlign w:val="superscript"/>
          <w:lang w:val="en-GB"/>
        </w:rPr>
        <w:t>o</w:t>
      </w:r>
      <w:r w:rsidR="0061717E" w:rsidRPr="0061717E">
        <w:rPr>
          <w:lang w:val="en-GB"/>
        </w:rPr>
        <w:t>C</w:t>
      </w:r>
      <w:proofErr w:type="spellEnd"/>
      <w:r w:rsidR="0061717E" w:rsidRPr="0061717E">
        <w:t xml:space="preserve">; </w:t>
      </w:r>
      <w:r w:rsidR="0061717E" w:rsidRPr="0061717E">
        <w:rPr>
          <w:vertAlign w:val="superscript"/>
        </w:rPr>
        <w:t>1</w:t>
      </w:r>
      <w:r w:rsidR="00BC680F">
        <w:t>H NMR (600 MHz, DMSO-</w:t>
      </w:r>
      <w:r w:rsidR="00BC680F" w:rsidRPr="00BC680F">
        <w:rPr>
          <w:i/>
        </w:rPr>
        <w:t>d</w:t>
      </w:r>
      <w:r w:rsidR="0061717E" w:rsidRPr="00BC680F">
        <w:rPr>
          <w:vertAlign w:val="subscript"/>
        </w:rPr>
        <w:t>6</w:t>
      </w:r>
      <w:r w:rsidR="0061717E" w:rsidRPr="0061717E">
        <w:t xml:space="preserve">) δ 7.90 (d, </w:t>
      </w:r>
      <w:r w:rsidR="0061717E" w:rsidRPr="0061717E">
        <w:rPr>
          <w:i/>
          <w:iCs/>
        </w:rPr>
        <w:t>J</w:t>
      </w:r>
      <w:r w:rsidR="0061717E" w:rsidRPr="0061717E">
        <w:t xml:space="preserve"> = 7.2 Hz, 2H), 7.62 – 7.58 (m, 2H), 7.37 (d, </w:t>
      </w:r>
      <w:r w:rsidR="0061717E" w:rsidRPr="0061717E">
        <w:rPr>
          <w:i/>
          <w:iCs/>
        </w:rPr>
        <w:t>J</w:t>
      </w:r>
      <w:r w:rsidR="0061717E" w:rsidRPr="0061717E">
        <w:t xml:space="preserve"> = 8.2 Hz, 2H), 7.33 (t, </w:t>
      </w:r>
      <w:r w:rsidR="0061717E" w:rsidRPr="0061717E">
        <w:rPr>
          <w:i/>
          <w:iCs/>
        </w:rPr>
        <w:t>J</w:t>
      </w:r>
      <w:r w:rsidR="0061717E" w:rsidRPr="0061717E">
        <w:t xml:space="preserve"> = 7.6 Hz, 2H), 7.06 (d, </w:t>
      </w:r>
      <w:r w:rsidR="0061717E" w:rsidRPr="0061717E">
        <w:rPr>
          <w:i/>
          <w:iCs/>
        </w:rPr>
        <w:t>J</w:t>
      </w:r>
      <w:r w:rsidR="0061717E" w:rsidRPr="0061717E">
        <w:t xml:space="preserve"> = 8.4 Hz, 2H), 6.80 (d, </w:t>
      </w:r>
      <w:r w:rsidR="0061717E" w:rsidRPr="0061717E">
        <w:rPr>
          <w:i/>
          <w:iCs/>
        </w:rPr>
        <w:t>J</w:t>
      </w:r>
      <w:r w:rsidR="0061717E" w:rsidRPr="0061717E">
        <w:t xml:space="preserve"> = 8.7 Hz, 2H), 6.29 (s, </w:t>
      </w:r>
      <w:r w:rsidR="0061717E">
        <w:t xml:space="preserve">1H), 3.70 (s, 3H), </w:t>
      </w:r>
      <w:r w:rsidR="0061717E" w:rsidRPr="0061717E">
        <w:rPr>
          <w:vertAlign w:val="superscript"/>
        </w:rPr>
        <w:t>13</w:t>
      </w:r>
      <w:r w:rsidR="0061717E" w:rsidRPr="0061717E">
        <w:t>C NMR</w:t>
      </w:r>
      <w:r w:rsidR="0061717E">
        <w:t xml:space="preserve"> (151 MHz, DMSO-</w:t>
      </w:r>
      <w:r w:rsidR="0061717E" w:rsidRPr="0061717E">
        <w:rPr>
          <w:i/>
        </w:rPr>
        <w:t>d</w:t>
      </w:r>
      <w:r w:rsidR="0061717E" w:rsidRPr="0061717E">
        <w:rPr>
          <w:vertAlign w:val="subscript"/>
        </w:rPr>
        <w:t>6</w:t>
      </w:r>
      <w:r w:rsidR="0061717E">
        <w:t>) δ 165.20</w:t>
      </w:r>
      <w:r w:rsidR="0061717E" w:rsidRPr="0061717E">
        <w:t>, 16</w:t>
      </w:r>
      <w:r w:rsidR="0061717E">
        <w:t>4.86, 157.35, 152.23</w:t>
      </w:r>
      <w:r w:rsidR="0061717E" w:rsidRPr="0061717E">
        <w:t>, 131</w:t>
      </w:r>
      <w:r w:rsidR="0061717E">
        <w:t>.95, 127.82, 123.88</w:t>
      </w:r>
      <w:r w:rsidR="0061717E" w:rsidRPr="0061717E">
        <w:t>, 11</w:t>
      </w:r>
      <w:r w:rsidR="0061717E">
        <w:t>7.95, 116.02, 113.53</w:t>
      </w:r>
      <w:r w:rsidR="0061717E" w:rsidRPr="0061717E">
        <w:t>, 1</w:t>
      </w:r>
      <w:r w:rsidR="0061717E">
        <w:t xml:space="preserve">04.42, 54.99, 35.28; </w:t>
      </w:r>
      <w:r w:rsidR="0061717E" w:rsidRPr="0061717E">
        <w:rPr>
          <w:lang w:val="en-GB"/>
        </w:rPr>
        <w:t xml:space="preserve">HRMS (ESI, m/z): </w:t>
      </w:r>
      <w:proofErr w:type="spellStart"/>
      <w:r w:rsidR="0061717E" w:rsidRPr="0061717E">
        <w:rPr>
          <w:lang w:val="en-GB"/>
        </w:rPr>
        <w:t>calcd</w:t>
      </w:r>
      <w:proofErr w:type="spellEnd"/>
      <w:r w:rsidR="0061717E" w:rsidRPr="0061717E">
        <w:rPr>
          <w:lang w:val="en-GB"/>
        </w:rPr>
        <w:t xml:space="preserve"> for C</w:t>
      </w:r>
      <w:r w:rsidR="00BC680F">
        <w:rPr>
          <w:vertAlign w:val="subscript"/>
          <w:lang w:val="en-GB"/>
        </w:rPr>
        <w:t>20</w:t>
      </w:r>
      <w:r w:rsidR="0061717E" w:rsidRPr="0061717E">
        <w:rPr>
          <w:lang w:val="en-GB"/>
        </w:rPr>
        <w:t>H</w:t>
      </w:r>
      <w:r w:rsidR="0061717E" w:rsidRPr="0061717E">
        <w:rPr>
          <w:vertAlign w:val="subscript"/>
          <w:lang w:val="en-GB"/>
        </w:rPr>
        <w:t>1</w:t>
      </w:r>
      <w:r w:rsidR="00BC680F">
        <w:rPr>
          <w:vertAlign w:val="subscript"/>
          <w:lang w:val="en-GB"/>
        </w:rPr>
        <w:t>6</w:t>
      </w:r>
      <w:r w:rsidR="0061717E" w:rsidRPr="0061717E">
        <w:rPr>
          <w:lang w:val="en-GB"/>
        </w:rPr>
        <w:t>N</w:t>
      </w:r>
      <w:r w:rsidR="0061717E" w:rsidRPr="0061717E">
        <w:rPr>
          <w:vertAlign w:val="subscript"/>
          <w:lang w:val="en-GB"/>
        </w:rPr>
        <w:t>2</w:t>
      </w:r>
      <w:r w:rsidR="0061717E" w:rsidRPr="0061717E">
        <w:rPr>
          <w:lang w:val="en-GB"/>
        </w:rPr>
        <w:t>O</w:t>
      </w:r>
      <w:r w:rsidR="00BC680F">
        <w:rPr>
          <w:vertAlign w:val="subscript"/>
          <w:lang w:val="en-GB"/>
        </w:rPr>
        <w:t>5</w:t>
      </w:r>
      <w:r w:rsidR="0061717E" w:rsidRPr="0061717E">
        <w:rPr>
          <w:lang w:val="en-GB"/>
        </w:rPr>
        <w:t xml:space="preserve"> (M+H</w:t>
      </w:r>
      <w:r w:rsidR="0061717E" w:rsidRPr="0061717E">
        <w:rPr>
          <w:vertAlign w:val="superscript"/>
          <w:lang w:val="en-GB"/>
        </w:rPr>
        <w:t>+</w:t>
      </w:r>
      <w:r w:rsidR="00BC680F">
        <w:rPr>
          <w:lang w:val="en-GB"/>
        </w:rPr>
        <w:t>) 364.1059, found: 364.1059</w:t>
      </w:r>
      <w:r w:rsidR="0061717E" w:rsidRPr="0061717E">
        <w:rPr>
          <w:lang w:val="en-GB"/>
        </w:rPr>
        <w:t>.</w:t>
      </w:r>
    </w:p>
    <w:p w:rsidR="00350721" w:rsidRDefault="0010121C" w:rsidP="0061717E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 xml:space="preserve"> </w:t>
      </w:r>
    </w:p>
    <w:p w:rsidR="00560AC7" w:rsidRDefault="00350721" w:rsidP="006904F7">
      <w:pPr>
        <w:pStyle w:val="NormalWeb"/>
        <w:spacing w:before="0" w:beforeAutospacing="0" w:after="0" w:afterAutospacing="0"/>
        <w:jc w:val="both"/>
        <w:rPr>
          <w:b/>
        </w:rPr>
      </w:pPr>
      <w:r w:rsidRPr="00350721">
        <w:t>2-amino-5-oxo-4-(p-tolyl)-</w:t>
      </w:r>
      <w:r w:rsidRPr="00F372EC">
        <w:rPr>
          <w:i/>
        </w:rPr>
        <w:t>4H</w:t>
      </w:r>
      <w:proofErr w:type="gramStart"/>
      <w:r w:rsidRPr="00F372EC">
        <w:rPr>
          <w:i/>
        </w:rPr>
        <w:t>,5H</w:t>
      </w:r>
      <w:proofErr w:type="gramEnd"/>
      <w:r w:rsidRPr="00350721">
        <w:t>-pyrano[3,2-</w:t>
      </w:r>
      <w:r w:rsidRPr="00F372EC">
        <w:rPr>
          <w:i/>
        </w:rPr>
        <w:t>c</w:t>
      </w:r>
      <w:r w:rsidRPr="00350721">
        <w:t>]chromene-3-carboxamide</w:t>
      </w:r>
      <w:r>
        <w:t xml:space="preserve"> </w:t>
      </w:r>
      <w:r w:rsidRPr="00350721">
        <w:rPr>
          <w:b/>
        </w:rPr>
        <w:t>(4c)</w:t>
      </w:r>
    </w:p>
    <w:p w:rsidR="006904F7" w:rsidRPr="006904F7" w:rsidRDefault="006904F7" w:rsidP="006904F7">
      <w:pPr>
        <w:pStyle w:val="NormalWeb"/>
        <w:spacing w:before="0" w:beforeAutospacing="0" w:after="0" w:afterAutospacing="0"/>
        <w:jc w:val="both"/>
      </w:pPr>
      <w:r>
        <w:rPr>
          <w:b/>
        </w:rPr>
        <w:t xml:space="preserve">       </w:t>
      </w:r>
    </w:p>
    <w:p w:rsidR="00081482" w:rsidRDefault="006904F7">
      <w:r>
        <w:lastRenderedPageBreak/>
        <w:t xml:space="preserve">                        </w:t>
      </w:r>
      <w:r w:rsidR="000903D7">
        <w:object w:dxaOrig="3498" w:dyaOrig="2644">
          <v:shape id="_x0000_i1028" type="#_x0000_t75" style="width:173.45pt;height:123.35pt" o:ole="">
            <v:imagedata r:id="rId13" o:title=""/>
          </v:shape>
          <o:OLEObject Type="Embed" ProgID="ChemDraw.Document.6.0" ShapeID="_x0000_i1028" DrawAspect="Content" ObjectID="_1588148157" r:id="rId14"/>
        </w:object>
      </w:r>
    </w:p>
    <w:p w:rsidR="00350721" w:rsidRDefault="00B1556C" w:rsidP="00350721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>Yield 90</w:t>
      </w:r>
      <w:r w:rsidR="00350721" w:rsidRPr="0061717E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350721" w:rsidRPr="0061717E">
        <w:rPr>
          <w:lang w:val="en-GB"/>
        </w:rPr>
        <w:t xml:space="preserve"> solid; Mp: </w:t>
      </w:r>
      <w:r w:rsidR="0010121C">
        <w:t>280-282</w:t>
      </w:r>
      <w:r w:rsidR="00350721" w:rsidRPr="0061717E">
        <w:rPr>
          <w:lang w:val="en-GB"/>
        </w:rPr>
        <w:t xml:space="preserve"> </w:t>
      </w:r>
      <w:proofErr w:type="spellStart"/>
      <w:r w:rsidR="00350721" w:rsidRPr="0061717E">
        <w:rPr>
          <w:vertAlign w:val="superscript"/>
          <w:lang w:val="en-GB"/>
        </w:rPr>
        <w:t>o</w:t>
      </w:r>
      <w:r w:rsidR="00350721" w:rsidRPr="0061717E">
        <w:rPr>
          <w:lang w:val="en-GB"/>
        </w:rPr>
        <w:t>C</w:t>
      </w:r>
      <w:proofErr w:type="spellEnd"/>
      <w:r w:rsidR="00350721" w:rsidRPr="0061717E">
        <w:t>;</w:t>
      </w:r>
      <w:r w:rsidR="00350721">
        <w:t xml:space="preserve"> </w:t>
      </w:r>
      <w:r w:rsidR="00350721" w:rsidRPr="00350721">
        <w:rPr>
          <w:vertAlign w:val="superscript"/>
        </w:rPr>
        <w:t>1</w:t>
      </w:r>
      <w:r w:rsidR="00350721">
        <w:t>H NMR (600 MHz, DMSO-</w:t>
      </w:r>
      <w:r w:rsidR="00350721" w:rsidRPr="00267A9D">
        <w:rPr>
          <w:i/>
        </w:rPr>
        <w:t>d</w:t>
      </w:r>
      <w:r w:rsidR="00350721" w:rsidRPr="00267A9D">
        <w:rPr>
          <w:vertAlign w:val="subscript"/>
        </w:rPr>
        <w:t>6</w:t>
      </w:r>
      <w:r w:rsidR="00350721" w:rsidRPr="00350721">
        <w:t>) δ 7.89 (</w:t>
      </w:r>
      <w:proofErr w:type="spellStart"/>
      <w:r w:rsidR="00350721" w:rsidRPr="00350721">
        <w:t>dd</w:t>
      </w:r>
      <w:proofErr w:type="spellEnd"/>
      <w:r w:rsidR="00350721" w:rsidRPr="00350721">
        <w:t xml:space="preserve">, </w:t>
      </w:r>
      <w:r w:rsidR="00350721" w:rsidRPr="00350721">
        <w:rPr>
          <w:i/>
          <w:iCs/>
        </w:rPr>
        <w:t>J</w:t>
      </w:r>
      <w:r w:rsidR="00350721" w:rsidRPr="00350721">
        <w:t xml:space="preserve"> = 7.9, 1.5 Hz, 2H), 7.61 – 7.58 (m, 2H), 7.36 (d, </w:t>
      </w:r>
      <w:r w:rsidR="00350721" w:rsidRPr="00350721">
        <w:rPr>
          <w:i/>
          <w:iCs/>
        </w:rPr>
        <w:t>J</w:t>
      </w:r>
      <w:r w:rsidR="00350721" w:rsidRPr="00350721">
        <w:t xml:space="preserve"> = 7.9 Hz, 2H), 7.33 – 7.30 (m, 2H), 7.02 (s, 4H), 6.30 (s, 1H), 2.24 (s, 3H)</w:t>
      </w:r>
      <w:r w:rsidR="00350721">
        <w:t xml:space="preserve">, </w:t>
      </w:r>
      <w:r w:rsidR="00350721" w:rsidRPr="00350721">
        <w:rPr>
          <w:vertAlign w:val="superscript"/>
        </w:rPr>
        <w:t>13</w:t>
      </w:r>
      <w:r w:rsidR="00350721">
        <w:t>C NMR (151 MHz, DMSO-</w:t>
      </w:r>
      <w:r w:rsidR="00350721" w:rsidRPr="00350721">
        <w:rPr>
          <w:i/>
        </w:rPr>
        <w:t>d</w:t>
      </w:r>
      <w:r w:rsidR="00350721" w:rsidRPr="00350721">
        <w:rPr>
          <w:vertAlign w:val="subscript"/>
        </w:rPr>
        <w:t>6</w:t>
      </w:r>
      <w:r w:rsidR="00350721" w:rsidRPr="00350721">
        <w:t>) δ 16</w:t>
      </w:r>
      <w:r w:rsidR="00350721">
        <w:t>4.61, 164.33, 151.86</w:t>
      </w:r>
      <w:r w:rsidR="00350721" w:rsidRPr="00350721">
        <w:t>, 13</w:t>
      </w:r>
      <w:r w:rsidR="00350721">
        <w:t>6.44, 133.94, 131.13</w:t>
      </w:r>
      <w:r w:rsidR="00350721" w:rsidRPr="00350721">
        <w:t>, 12</w:t>
      </w:r>
      <w:r w:rsidR="00350721">
        <w:t>8.06, 126.21, 123.40</w:t>
      </w:r>
      <w:r w:rsidR="00350721" w:rsidRPr="00350721">
        <w:t>, 12</w:t>
      </w:r>
      <w:r w:rsidR="00350721">
        <w:t>3.04, 117.65, 115.30</w:t>
      </w:r>
      <w:r w:rsidR="00350721" w:rsidRPr="00350721">
        <w:t>, 1</w:t>
      </w:r>
      <w:r w:rsidR="00350721">
        <w:t xml:space="preserve">04.01, 35.46, 19.85; </w:t>
      </w:r>
      <w:r w:rsidR="00350721" w:rsidRPr="0061717E">
        <w:rPr>
          <w:lang w:val="en-GB"/>
        </w:rPr>
        <w:t xml:space="preserve">HRMS (ESI, m/z): </w:t>
      </w:r>
      <w:proofErr w:type="spellStart"/>
      <w:r w:rsidR="00350721" w:rsidRPr="0061717E">
        <w:rPr>
          <w:lang w:val="en-GB"/>
        </w:rPr>
        <w:t>calcd</w:t>
      </w:r>
      <w:proofErr w:type="spellEnd"/>
      <w:r w:rsidR="00350721" w:rsidRPr="0061717E">
        <w:rPr>
          <w:lang w:val="en-GB"/>
        </w:rPr>
        <w:t xml:space="preserve"> for C</w:t>
      </w:r>
      <w:r w:rsidR="00350721">
        <w:rPr>
          <w:vertAlign w:val="subscript"/>
          <w:lang w:val="en-GB"/>
        </w:rPr>
        <w:t>20</w:t>
      </w:r>
      <w:r w:rsidR="00350721" w:rsidRPr="0061717E">
        <w:rPr>
          <w:lang w:val="en-GB"/>
        </w:rPr>
        <w:t>H</w:t>
      </w:r>
      <w:r w:rsidR="00350721" w:rsidRPr="0061717E">
        <w:rPr>
          <w:vertAlign w:val="subscript"/>
          <w:lang w:val="en-GB"/>
        </w:rPr>
        <w:t>1</w:t>
      </w:r>
      <w:r w:rsidR="00350721">
        <w:rPr>
          <w:vertAlign w:val="subscript"/>
          <w:lang w:val="en-GB"/>
        </w:rPr>
        <w:t>6</w:t>
      </w:r>
      <w:r w:rsidR="00350721" w:rsidRPr="0061717E">
        <w:rPr>
          <w:lang w:val="en-GB"/>
        </w:rPr>
        <w:t>N</w:t>
      </w:r>
      <w:r w:rsidR="00350721" w:rsidRPr="0061717E">
        <w:rPr>
          <w:vertAlign w:val="subscript"/>
          <w:lang w:val="en-GB"/>
        </w:rPr>
        <w:t>2</w:t>
      </w:r>
      <w:r w:rsidR="00350721" w:rsidRPr="0061717E">
        <w:rPr>
          <w:lang w:val="en-GB"/>
        </w:rPr>
        <w:t>O</w:t>
      </w:r>
      <w:r w:rsidR="00350721">
        <w:rPr>
          <w:vertAlign w:val="subscript"/>
          <w:lang w:val="en-GB"/>
        </w:rPr>
        <w:t>4</w:t>
      </w:r>
      <w:r w:rsidR="00350721" w:rsidRPr="0061717E">
        <w:rPr>
          <w:lang w:val="en-GB"/>
        </w:rPr>
        <w:t xml:space="preserve"> (M+H</w:t>
      </w:r>
      <w:r w:rsidR="00350721" w:rsidRPr="0061717E">
        <w:rPr>
          <w:vertAlign w:val="superscript"/>
          <w:lang w:val="en-GB"/>
        </w:rPr>
        <w:t>+</w:t>
      </w:r>
      <w:r w:rsidR="00350721">
        <w:rPr>
          <w:lang w:val="en-GB"/>
        </w:rPr>
        <w:t>) 348.1110, found: 348.1112</w:t>
      </w:r>
      <w:r w:rsidR="00350721" w:rsidRPr="0061717E">
        <w:rPr>
          <w:lang w:val="en-GB"/>
        </w:rPr>
        <w:t>.</w:t>
      </w:r>
      <w:r w:rsidR="0010121C">
        <w:rPr>
          <w:lang w:val="en-GB"/>
        </w:rPr>
        <w:t xml:space="preserve"> </w:t>
      </w:r>
    </w:p>
    <w:p w:rsidR="00350721" w:rsidRPr="00350721" w:rsidRDefault="00350721" w:rsidP="00350721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 xml:space="preserve">  </w:t>
      </w:r>
    </w:p>
    <w:p w:rsidR="0092125B" w:rsidRPr="00AA5749" w:rsidRDefault="000A2C75" w:rsidP="00350721">
      <w:pPr>
        <w:rPr>
          <w:rFonts w:ascii="Times New Roman" w:hAnsi="Times New Roman" w:cs="Times New Roman"/>
          <w:sz w:val="24"/>
          <w:szCs w:val="24"/>
        </w:rPr>
      </w:pPr>
      <w:r w:rsidRPr="000A2C75">
        <w:rPr>
          <w:rFonts w:ascii="Times New Roman" w:hAnsi="Times New Roman" w:cs="Times New Roman"/>
          <w:sz w:val="24"/>
          <w:szCs w:val="24"/>
        </w:rPr>
        <w:t>2-amino-4-(3-fluorophenyl)-5-oxo-</w:t>
      </w:r>
      <w:r w:rsidRPr="00F372E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</w:rPr>
        <w:t>,5H</w:t>
      </w:r>
      <w:proofErr w:type="gramEnd"/>
      <w:r w:rsidRPr="000A2C75">
        <w:rPr>
          <w:rFonts w:ascii="Times New Roman" w:hAnsi="Times New Roman" w:cs="Times New Roman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</w:rPr>
        <w:t>c</w:t>
      </w:r>
      <w:r w:rsidRPr="000A2C75">
        <w:rPr>
          <w:rFonts w:ascii="Times New Roman" w:hAnsi="Times New Roman" w:cs="Times New Roman"/>
          <w:sz w:val="24"/>
          <w:szCs w:val="24"/>
        </w:rPr>
        <w:t>]chromene-3-carboxam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2C75">
        <w:rPr>
          <w:rFonts w:ascii="Times New Roman" w:hAnsi="Times New Roman" w:cs="Times New Roman"/>
          <w:b/>
          <w:sz w:val="24"/>
          <w:szCs w:val="24"/>
        </w:rPr>
        <w:t>(4d)</w:t>
      </w:r>
    </w:p>
    <w:p w:rsidR="0092125B" w:rsidRDefault="000A2C75" w:rsidP="00350721">
      <w:pPr>
        <w:rPr>
          <w:sz w:val="24"/>
          <w:szCs w:val="24"/>
        </w:rPr>
      </w:pPr>
      <w:r>
        <w:t xml:space="preserve">                      </w:t>
      </w:r>
      <w:r w:rsidR="00B00852">
        <w:t xml:space="preserve">  </w:t>
      </w:r>
      <w:r>
        <w:t xml:space="preserve"> </w:t>
      </w:r>
      <w:r w:rsidR="000903D7">
        <w:object w:dxaOrig="3316" w:dyaOrig="2704">
          <v:shape id="_x0000_i1029" type="#_x0000_t75" style="width:167.15pt;height:123.95pt" o:ole="">
            <v:imagedata r:id="rId15" o:title=""/>
          </v:shape>
          <o:OLEObject Type="Embed" ProgID="ChemDraw.Document.6.0" ShapeID="_x0000_i1029" DrawAspect="Content" ObjectID="_1588148158" r:id="rId16"/>
        </w:object>
      </w:r>
    </w:p>
    <w:p w:rsidR="000A2C75" w:rsidRPr="00D4411D" w:rsidRDefault="00512878" w:rsidP="000A2C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2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10121C" w:rsidRPr="0010121C">
        <w:rPr>
          <w:rFonts w:ascii="Times New Roman" w:hAnsi="Times New Roman" w:cs="Times New Roman"/>
          <w:sz w:val="24"/>
          <w:szCs w:val="24"/>
        </w:rPr>
        <w:t>240-242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0A2C75" w:rsidRPr="000A2C75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C</w:t>
      </w:r>
      <w:proofErr w:type="spellEnd"/>
      <w:r w:rsidR="000A2C75" w:rsidRPr="000A2C75">
        <w:rPr>
          <w:rFonts w:ascii="Times New Roman" w:hAnsi="Times New Roman" w:cs="Times New Roman"/>
          <w:sz w:val="24"/>
          <w:szCs w:val="24"/>
        </w:rPr>
        <w:t>;</w:t>
      </w:r>
      <w:r w:rsidR="000A2C7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2125B" w:rsidRPr="0092125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2125B">
        <w:rPr>
          <w:rFonts w:ascii="Times New Roman" w:hAnsi="Times New Roman" w:cs="Times New Roman"/>
          <w:sz w:val="24"/>
          <w:szCs w:val="24"/>
        </w:rPr>
        <w:t>H NMR (600 MHz, DMSO-</w:t>
      </w:r>
      <w:r w:rsidR="0092125B" w:rsidRPr="0092125B">
        <w:rPr>
          <w:rFonts w:ascii="Times New Roman" w:hAnsi="Times New Roman" w:cs="Times New Roman"/>
          <w:i/>
          <w:sz w:val="24"/>
          <w:szCs w:val="24"/>
        </w:rPr>
        <w:t>d</w:t>
      </w:r>
      <w:r w:rsidR="0092125B" w:rsidRPr="0092125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2125B" w:rsidRPr="0092125B">
        <w:rPr>
          <w:rFonts w:ascii="Times New Roman" w:hAnsi="Times New Roman" w:cs="Times New Roman"/>
          <w:sz w:val="24"/>
          <w:szCs w:val="24"/>
        </w:rPr>
        <w:t>) δ 7.92 (</w:t>
      </w:r>
      <w:proofErr w:type="spellStart"/>
      <w:r w:rsidR="0092125B" w:rsidRPr="0092125B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92125B" w:rsidRPr="0092125B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92125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92125B">
        <w:rPr>
          <w:rFonts w:ascii="Times New Roman" w:hAnsi="Times New Roman" w:cs="Times New Roman"/>
          <w:sz w:val="24"/>
          <w:szCs w:val="24"/>
        </w:rPr>
        <w:t xml:space="preserve"> = 7.8, 0.7 Hz, 2H), 7.61 – 7.57 (m, 2H), 7.36 – 7.30 (m, 4H), 7.26 (</w:t>
      </w:r>
      <w:proofErr w:type="spellStart"/>
      <w:r w:rsidR="0092125B" w:rsidRPr="0092125B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92125B" w:rsidRPr="0092125B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92125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92125B">
        <w:rPr>
          <w:rFonts w:ascii="Times New Roman" w:hAnsi="Times New Roman" w:cs="Times New Roman"/>
          <w:sz w:val="24"/>
          <w:szCs w:val="24"/>
        </w:rPr>
        <w:t xml:space="preserve"> = 14.4, 7.5 Hz, 1H), 7.01 (d, </w:t>
      </w:r>
      <w:r w:rsidR="0092125B" w:rsidRPr="0092125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92125B">
        <w:rPr>
          <w:rFonts w:ascii="Times New Roman" w:hAnsi="Times New Roman" w:cs="Times New Roman"/>
          <w:sz w:val="24"/>
          <w:szCs w:val="24"/>
        </w:rPr>
        <w:t xml:space="preserve"> = 7.9 Hz, 1H), 6.96 (t, </w:t>
      </w:r>
      <w:r w:rsidR="0092125B" w:rsidRPr="0092125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>
        <w:rPr>
          <w:rFonts w:ascii="Times New Roman" w:hAnsi="Times New Roman" w:cs="Times New Roman"/>
          <w:sz w:val="24"/>
          <w:szCs w:val="24"/>
        </w:rPr>
        <w:t xml:space="preserve"> = 8.9 Hz, 2H), 6.38 (s, 1H), </w:t>
      </w:r>
      <w:r w:rsidR="000C3072" w:rsidRPr="000C307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C3072" w:rsidRPr="000C3072">
        <w:rPr>
          <w:rFonts w:ascii="Times New Roman" w:hAnsi="Times New Roman" w:cs="Times New Roman"/>
          <w:sz w:val="24"/>
          <w:szCs w:val="24"/>
        </w:rPr>
        <w:t>C NMR</w:t>
      </w:r>
      <w:r w:rsidR="000C3072">
        <w:rPr>
          <w:rFonts w:ascii="Times New Roman" w:hAnsi="Times New Roman" w:cs="Times New Roman"/>
          <w:sz w:val="24"/>
          <w:szCs w:val="24"/>
        </w:rPr>
        <w:t xml:space="preserve"> (151 MHz, DMSO-</w:t>
      </w:r>
      <w:r w:rsidR="000C3072" w:rsidRPr="000C3072">
        <w:rPr>
          <w:rFonts w:ascii="Times New Roman" w:hAnsi="Times New Roman" w:cs="Times New Roman"/>
          <w:i/>
          <w:sz w:val="24"/>
          <w:szCs w:val="24"/>
        </w:rPr>
        <w:t>d</w:t>
      </w:r>
      <w:r w:rsidR="000C3072" w:rsidRPr="000C307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C3072">
        <w:rPr>
          <w:rFonts w:ascii="Times New Roman" w:hAnsi="Times New Roman" w:cs="Times New Roman"/>
          <w:sz w:val="24"/>
          <w:szCs w:val="24"/>
        </w:rPr>
        <w:t>) δ 164.69</w:t>
      </w:r>
      <w:r w:rsidR="000C3072" w:rsidRPr="000C3072">
        <w:rPr>
          <w:rFonts w:ascii="Times New Roman" w:hAnsi="Times New Roman" w:cs="Times New Roman"/>
          <w:sz w:val="24"/>
          <w:szCs w:val="24"/>
        </w:rPr>
        <w:t>, 16</w:t>
      </w:r>
      <w:r w:rsidR="000C3072">
        <w:rPr>
          <w:rFonts w:ascii="Times New Roman" w:hAnsi="Times New Roman" w:cs="Times New Roman"/>
          <w:sz w:val="24"/>
          <w:szCs w:val="24"/>
        </w:rPr>
        <w:t>3.23, 161.63, 152.31</w:t>
      </w:r>
      <w:r w:rsidR="000C3072" w:rsidRPr="000C3072">
        <w:rPr>
          <w:rFonts w:ascii="Times New Roman" w:hAnsi="Times New Roman" w:cs="Times New Roman"/>
          <w:sz w:val="24"/>
          <w:szCs w:val="24"/>
        </w:rPr>
        <w:t>, 131.90, 129.79</w:t>
      </w:r>
      <w:r w:rsidR="000C3072">
        <w:rPr>
          <w:rFonts w:ascii="Times New Roman" w:hAnsi="Times New Roman" w:cs="Times New Roman"/>
          <w:sz w:val="24"/>
          <w:szCs w:val="24"/>
        </w:rPr>
        <w:t>, 124.05, 124.04, 123.03</w:t>
      </w:r>
      <w:r w:rsidR="000C3072" w:rsidRPr="000C3072">
        <w:rPr>
          <w:rFonts w:ascii="Times New Roman" w:hAnsi="Times New Roman" w:cs="Times New Roman"/>
          <w:sz w:val="24"/>
          <w:szCs w:val="24"/>
        </w:rPr>
        <w:t>, 122.87, 115.96</w:t>
      </w:r>
      <w:r w:rsidR="000C3072">
        <w:rPr>
          <w:rFonts w:ascii="Times New Roman" w:hAnsi="Times New Roman" w:cs="Times New Roman"/>
          <w:sz w:val="24"/>
          <w:szCs w:val="24"/>
        </w:rPr>
        <w:t>, 113.65</w:t>
      </w:r>
      <w:r w:rsidR="000C3072" w:rsidRPr="000C3072">
        <w:rPr>
          <w:rFonts w:ascii="Times New Roman" w:hAnsi="Times New Roman" w:cs="Times New Roman"/>
          <w:sz w:val="24"/>
          <w:szCs w:val="24"/>
        </w:rPr>
        <w:t>, 11</w:t>
      </w:r>
      <w:r w:rsidR="000C3072">
        <w:rPr>
          <w:rFonts w:ascii="Times New Roman" w:hAnsi="Times New Roman" w:cs="Times New Roman"/>
          <w:sz w:val="24"/>
          <w:szCs w:val="24"/>
        </w:rPr>
        <w:t>3.49, 103.77, 36.03;</w:t>
      </w:r>
      <w:r w:rsidR="00D4411D">
        <w:rPr>
          <w:rFonts w:ascii="Times New Roman" w:hAnsi="Times New Roman" w:cs="Times New Roman"/>
          <w:sz w:val="24"/>
          <w:szCs w:val="24"/>
        </w:rPr>
        <w:t xml:space="preserve"> 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0A2C75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0A2C75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FN</w:t>
      </w:r>
      <w:r w:rsidR="000A2C75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0A2C75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0A2C75" w:rsidRPr="000A2C75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0A2C75" w:rsidRPr="000A2C75">
        <w:rPr>
          <w:rFonts w:ascii="Times New Roman" w:hAnsi="Times New Roman" w:cs="Times New Roman"/>
          <w:sz w:val="24"/>
          <w:szCs w:val="24"/>
          <w:lang w:val="en-GB"/>
        </w:rPr>
        <w:t>) 352.0859, found: 352.0861.</w:t>
      </w:r>
      <w:r w:rsidR="0010121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0903D7" w:rsidRDefault="000903D7" w:rsidP="00350721">
      <w:pPr>
        <w:rPr>
          <w:sz w:val="24"/>
          <w:szCs w:val="24"/>
          <w:lang w:val="en-GB"/>
        </w:rPr>
      </w:pPr>
    </w:p>
    <w:p w:rsidR="002D549A" w:rsidRPr="00B00852" w:rsidRDefault="002D549A" w:rsidP="00350721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2D549A">
        <w:rPr>
          <w:rFonts w:ascii="Times New Roman" w:hAnsi="Times New Roman" w:cs="Times New Roman"/>
          <w:sz w:val="24"/>
          <w:szCs w:val="24"/>
          <w:lang w:val="en-GB"/>
        </w:rPr>
        <w:t>2-amino-4-(4-fluorophenyl)-5-oxo-</w:t>
      </w:r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,5H</w:t>
      </w:r>
      <w:proofErr w:type="gramEnd"/>
      <w:r w:rsidRPr="002D549A">
        <w:rPr>
          <w:rFonts w:ascii="Times New Roman" w:hAnsi="Times New Roman" w:cs="Times New Roman"/>
          <w:sz w:val="24"/>
          <w:szCs w:val="24"/>
          <w:lang w:val="en-GB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  <w:lang w:val="en-GB"/>
        </w:rPr>
        <w:t>c</w:t>
      </w:r>
      <w:r w:rsidRPr="002D549A">
        <w:rPr>
          <w:rFonts w:ascii="Times New Roman" w:hAnsi="Times New Roman" w:cs="Times New Roman"/>
          <w:sz w:val="24"/>
          <w:szCs w:val="24"/>
          <w:lang w:val="en-GB"/>
        </w:rPr>
        <w:t>]chromene-3-carboxamide</w:t>
      </w:r>
      <w:r w:rsidR="00B0085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00852" w:rsidRPr="00B00852">
        <w:rPr>
          <w:rFonts w:ascii="Times New Roman" w:hAnsi="Times New Roman" w:cs="Times New Roman"/>
          <w:b/>
          <w:sz w:val="24"/>
          <w:szCs w:val="24"/>
          <w:lang w:val="en-GB"/>
        </w:rPr>
        <w:t>(4e)</w:t>
      </w:r>
    </w:p>
    <w:p w:rsidR="00BF2E11" w:rsidRDefault="002D549A" w:rsidP="00350721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   </w:t>
      </w:r>
      <w:r w:rsidR="00B00852">
        <w:t xml:space="preserve">  </w:t>
      </w:r>
      <w:r>
        <w:t xml:space="preserve"> </w:t>
      </w:r>
      <w:r w:rsidR="000903D7">
        <w:object w:dxaOrig="3350" w:dyaOrig="2570">
          <v:shape id="_x0000_i1030" type="#_x0000_t75" style="width:166.55pt;height:115.85pt" o:ole="">
            <v:imagedata r:id="rId17" o:title=""/>
          </v:shape>
          <o:OLEObject Type="Embed" ProgID="ChemDraw.Document.6.0" ShapeID="_x0000_i1030" DrawAspect="Content" ObjectID="_1588148159" r:id="rId18"/>
        </w:object>
      </w:r>
    </w:p>
    <w:p w:rsidR="007A5B91" w:rsidRPr="00D4411D" w:rsidRDefault="00512878" w:rsidP="007A5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4</w:t>
      </w:r>
      <w:r w:rsidR="00075011" w:rsidRPr="007A5B91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075011" w:rsidRPr="007A5B91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10121C" w:rsidRPr="0010121C">
        <w:rPr>
          <w:rFonts w:ascii="Times New Roman" w:hAnsi="Times New Roman" w:cs="Times New Roman"/>
          <w:sz w:val="24"/>
          <w:szCs w:val="24"/>
        </w:rPr>
        <w:t>224-226</w:t>
      </w:r>
      <w:r w:rsidR="00075011" w:rsidRPr="007A5B9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075011" w:rsidRPr="007A5B9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="00075011" w:rsidRPr="007A5B91">
        <w:rPr>
          <w:rFonts w:ascii="Times New Roman" w:hAnsi="Times New Roman" w:cs="Times New Roman"/>
          <w:sz w:val="24"/>
          <w:szCs w:val="24"/>
          <w:lang w:val="en-GB"/>
        </w:rPr>
        <w:t>C</w:t>
      </w:r>
      <w:proofErr w:type="spellEnd"/>
      <w:r w:rsidR="00075011" w:rsidRPr="007A5B91">
        <w:rPr>
          <w:rFonts w:ascii="Times New Roman" w:hAnsi="Times New Roman" w:cs="Times New Roman"/>
          <w:sz w:val="24"/>
          <w:szCs w:val="24"/>
        </w:rPr>
        <w:t>;</w:t>
      </w:r>
      <w:r w:rsidR="007A4650" w:rsidRPr="007A5B91">
        <w:rPr>
          <w:rFonts w:ascii="Times New Roman" w:hAnsi="Times New Roman" w:cs="Times New Roman"/>
          <w:sz w:val="24"/>
          <w:szCs w:val="24"/>
        </w:rPr>
        <w:t xml:space="preserve"> </w:t>
      </w:r>
      <w:r w:rsidR="00075011" w:rsidRPr="007A5B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A4650" w:rsidRPr="007A5B91">
        <w:rPr>
          <w:rFonts w:ascii="Times New Roman" w:hAnsi="Times New Roman" w:cs="Times New Roman"/>
          <w:sz w:val="24"/>
          <w:szCs w:val="24"/>
        </w:rPr>
        <w:t>H NMR (600 MHz, DMSO-</w:t>
      </w:r>
      <w:r w:rsidR="007A4650" w:rsidRPr="007A5B91">
        <w:rPr>
          <w:rFonts w:ascii="Times New Roman" w:hAnsi="Times New Roman" w:cs="Times New Roman"/>
          <w:i/>
          <w:sz w:val="24"/>
          <w:szCs w:val="24"/>
        </w:rPr>
        <w:t>d</w:t>
      </w:r>
      <w:r w:rsidR="00075011" w:rsidRPr="007A5B9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75011" w:rsidRPr="007A5B91">
        <w:rPr>
          <w:rFonts w:ascii="Times New Roman" w:hAnsi="Times New Roman" w:cs="Times New Roman"/>
          <w:sz w:val="24"/>
          <w:szCs w:val="24"/>
        </w:rPr>
        <w:t>) δ 7.92 (</w:t>
      </w:r>
      <w:proofErr w:type="spellStart"/>
      <w:r w:rsidR="00075011" w:rsidRPr="007A5B9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075011" w:rsidRPr="007A5B91">
        <w:rPr>
          <w:rFonts w:ascii="Times New Roman" w:hAnsi="Times New Roman" w:cs="Times New Roman"/>
          <w:sz w:val="24"/>
          <w:szCs w:val="24"/>
        </w:rPr>
        <w:t xml:space="preserve">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8.0, </w:t>
      </w:r>
      <w:r w:rsidR="00075011" w:rsidRPr="007A5B91">
        <w:rPr>
          <w:rFonts w:ascii="Times New Roman" w:hAnsi="Times New Roman" w:cs="Times New Roman"/>
          <w:sz w:val="24"/>
          <w:szCs w:val="24"/>
        </w:rPr>
        <w:lastRenderedPageBreak/>
        <w:t xml:space="preserve">1.6 Hz, 2H), 7.60 (t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7.8 Hz, 2H), 7.37 (d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8.3 Hz, 2H), 7.33 (t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7.6 Hz, 2H), 7.19 (</w:t>
      </w:r>
      <w:proofErr w:type="spellStart"/>
      <w:r w:rsidR="00075011" w:rsidRPr="007A5B9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075011" w:rsidRPr="007A5B91">
        <w:rPr>
          <w:rFonts w:ascii="Times New Roman" w:hAnsi="Times New Roman" w:cs="Times New Roman"/>
          <w:sz w:val="24"/>
          <w:szCs w:val="24"/>
        </w:rPr>
        <w:t xml:space="preserve">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9.1, 3.3 Hz, 2H), 7.04 (</w:t>
      </w:r>
      <w:proofErr w:type="spellStart"/>
      <w:r w:rsidR="00075011" w:rsidRPr="007A5B9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075011" w:rsidRPr="007A5B91">
        <w:rPr>
          <w:rFonts w:ascii="Times New Roman" w:hAnsi="Times New Roman" w:cs="Times New Roman"/>
          <w:sz w:val="24"/>
          <w:szCs w:val="24"/>
        </w:rPr>
        <w:t xml:space="preserve">, </w:t>
      </w:r>
      <w:r w:rsidR="00075011" w:rsidRPr="007A5B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75011" w:rsidRPr="007A5B91">
        <w:rPr>
          <w:rFonts w:ascii="Times New Roman" w:hAnsi="Times New Roman" w:cs="Times New Roman"/>
          <w:sz w:val="24"/>
          <w:szCs w:val="24"/>
        </w:rPr>
        <w:t xml:space="preserve"> = </w:t>
      </w:r>
      <w:r w:rsidR="007A4650" w:rsidRPr="007A5B91">
        <w:rPr>
          <w:rFonts w:ascii="Times New Roman" w:hAnsi="Times New Roman" w:cs="Times New Roman"/>
          <w:sz w:val="24"/>
          <w:szCs w:val="24"/>
        </w:rPr>
        <w:t>8.5, 3.0 Hz, 2H), 6.34 (s, 1H),</w:t>
      </w:r>
      <w:r w:rsidR="007A5B91" w:rsidRPr="007A5B91">
        <w:rPr>
          <w:rFonts w:ascii="Times New Roman" w:hAnsi="Times New Roman" w:cs="Times New Roman"/>
          <w:sz w:val="24"/>
          <w:szCs w:val="24"/>
        </w:rPr>
        <w:t xml:space="preserve"> </w:t>
      </w:r>
      <w:r w:rsidR="007A5B91" w:rsidRPr="007A5B9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A5B91" w:rsidRPr="007A5B91">
        <w:rPr>
          <w:rFonts w:ascii="Times New Roman" w:hAnsi="Times New Roman" w:cs="Times New Roman"/>
          <w:sz w:val="24"/>
          <w:szCs w:val="24"/>
        </w:rPr>
        <w:t>C NMR</w:t>
      </w:r>
      <w:r w:rsidR="007A5B91">
        <w:rPr>
          <w:rFonts w:ascii="Times New Roman" w:hAnsi="Times New Roman" w:cs="Times New Roman"/>
          <w:sz w:val="24"/>
          <w:szCs w:val="24"/>
        </w:rPr>
        <w:t xml:space="preserve"> (151 MHz, DMSO-</w:t>
      </w:r>
      <w:r w:rsidR="007A5B91" w:rsidRPr="007A5B91">
        <w:rPr>
          <w:rFonts w:ascii="Times New Roman" w:hAnsi="Times New Roman" w:cs="Times New Roman"/>
          <w:i/>
          <w:sz w:val="24"/>
          <w:szCs w:val="24"/>
        </w:rPr>
        <w:t>d</w:t>
      </w:r>
      <w:r w:rsidR="007A5B91" w:rsidRPr="007A5B9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A5B91">
        <w:rPr>
          <w:rFonts w:ascii="Times New Roman" w:hAnsi="Times New Roman" w:cs="Times New Roman"/>
          <w:sz w:val="24"/>
          <w:szCs w:val="24"/>
        </w:rPr>
        <w:t>) δ 165.26</w:t>
      </w:r>
      <w:r w:rsidR="007A5B91" w:rsidRPr="007A5B91">
        <w:rPr>
          <w:rFonts w:ascii="Times New Roman" w:hAnsi="Times New Roman" w:cs="Times New Roman"/>
          <w:sz w:val="24"/>
          <w:szCs w:val="24"/>
        </w:rPr>
        <w:t>, 16</w:t>
      </w:r>
      <w:r w:rsidR="007A5B91">
        <w:rPr>
          <w:rFonts w:ascii="Times New Roman" w:hAnsi="Times New Roman" w:cs="Times New Roman"/>
          <w:sz w:val="24"/>
          <w:szCs w:val="24"/>
        </w:rPr>
        <w:t>4.76, 161.33, 159.73</w:t>
      </w:r>
      <w:r w:rsidR="007A5B91" w:rsidRPr="007A5B91">
        <w:rPr>
          <w:rFonts w:ascii="Times New Roman" w:hAnsi="Times New Roman" w:cs="Times New Roman"/>
          <w:sz w:val="24"/>
          <w:szCs w:val="24"/>
        </w:rPr>
        <w:t>, 15</w:t>
      </w:r>
      <w:r w:rsidR="007A5B91">
        <w:rPr>
          <w:rFonts w:ascii="Times New Roman" w:hAnsi="Times New Roman" w:cs="Times New Roman"/>
          <w:sz w:val="24"/>
          <w:szCs w:val="24"/>
        </w:rPr>
        <w:t>2.24, 135.92, 131.97</w:t>
      </w:r>
      <w:r w:rsidR="007A5B91" w:rsidRPr="007A5B91">
        <w:rPr>
          <w:rFonts w:ascii="Times New Roman" w:hAnsi="Times New Roman" w:cs="Times New Roman"/>
          <w:sz w:val="24"/>
          <w:szCs w:val="24"/>
        </w:rPr>
        <w:t>, 128.60</w:t>
      </w:r>
      <w:r w:rsidR="007A5B91">
        <w:rPr>
          <w:rFonts w:ascii="Times New Roman" w:hAnsi="Times New Roman" w:cs="Times New Roman"/>
          <w:sz w:val="24"/>
          <w:szCs w:val="24"/>
        </w:rPr>
        <w:t>, 123.92, 123.78</w:t>
      </w:r>
      <w:r w:rsidR="007A5B91" w:rsidRPr="007A5B91">
        <w:rPr>
          <w:rFonts w:ascii="Times New Roman" w:hAnsi="Times New Roman" w:cs="Times New Roman"/>
          <w:sz w:val="24"/>
          <w:szCs w:val="24"/>
        </w:rPr>
        <w:t>, 11</w:t>
      </w:r>
      <w:r w:rsidR="007A5B91">
        <w:rPr>
          <w:rFonts w:ascii="Times New Roman" w:hAnsi="Times New Roman" w:cs="Times New Roman"/>
          <w:sz w:val="24"/>
          <w:szCs w:val="24"/>
        </w:rPr>
        <w:t>7.87, 115.99, 114.75</w:t>
      </w:r>
      <w:r w:rsidR="007A5B91" w:rsidRPr="007A5B91">
        <w:rPr>
          <w:rFonts w:ascii="Times New Roman" w:hAnsi="Times New Roman" w:cs="Times New Roman"/>
          <w:sz w:val="24"/>
          <w:szCs w:val="24"/>
        </w:rPr>
        <w:t>, 11</w:t>
      </w:r>
      <w:r w:rsidR="007A5B91">
        <w:rPr>
          <w:rFonts w:ascii="Times New Roman" w:hAnsi="Times New Roman" w:cs="Times New Roman"/>
          <w:sz w:val="24"/>
          <w:szCs w:val="24"/>
        </w:rPr>
        <w:t xml:space="preserve">4.61, 104.19, 35.50; 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7A5B91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7A5B91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>FN</w:t>
      </w:r>
      <w:r w:rsidR="007A5B91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7A5B91" w:rsidRPr="000A2C7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7A5B91" w:rsidRPr="000A2C75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FC6D42">
        <w:rPr>
          <w:rFonts w:ascii="Times New Roman" w:hAnsi="Times New Roman" w:cs="Times New Roman"/>
          <w:sz w:val="24"/>
          <w:szCs w:val="24"/>
          <w:lang w:val="en-GB"/>
        </w:rPr>
        <w:t>) 352.0859, found: 352.0862</w:t>
      </w:r>
      <w:r w:rsidR="007A5B91" w:rsidRPr="000A2C75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10121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7A5B91" w:rsidRPr="007A5B91" w:rsidRDefault="007A5B91" w:rsidP="007A5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E11" w:rsidRPr="00127B68" w:rsidRDefault="00BF2E11" w:rsidP="00BF2E11">
      <w:pPr>
        <w:rPr>
          <w:rFonts w:ascii="Times New Roman" w:hAnsi="Times New Roman" w:cs="Times New Roman"/>
          <w:sz w:val="24"/>
          <w:szCs w:val="24"/>
        </w:rPr>
      </w:pPr>
      <w:r w:rsidRPr="00BF2E11">
        <w:rPr>
          <w:rFonts w:ascii="Times New Roman" w:hAnsi="Times New Roman" w:cs="Times New Roman"/>
          <w:sz w:val="24"/>
          <w:szCs w:val="24"/>
        </w:rPr>
        <w:t>2-amino-4-(4-nitrophenyl)-5-oxo-</w:t>
      </w:r>
      <w:r w:rsidRPr="00F372E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</w:rPr>
        <w:t>,5H</w:t>
      </w:r>
      <w:proofErr w:type="gramEnd"/>
      <w:r w:rsidRPr="00BF2E11">
        <w:rPr>
          <w:rFonts w:ascii="Times New Roman" w:hAnsi="Times New Roman" w:cs="Times New Roman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</w:rPr>
        <w:t>c</w:t>
      </w:r>
      <w:r w:rsidRPr="00BF2E11">
        <w:rPr>
          <w:rFonts w:ascii="Times New Roman" w:hAnsi="Times New Roman" w:cs="Times New Roman"/>
          <w:sz w:val="24"/>
          <w:szCs w:val="24"/>
        </w:rPr>
        <w:t>]chromene-3-carboxam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2E11">
        <w:rPr>
          <w:rFonts w:ascii="Times New Roman" w:hAnsi="Times New Roman" w:cs="Times New Roman"/>
          <w:b/>
          <w:sz w:val="24"/>
          <w:szCs w:val="24"/>
        </w:rPr>
        <w:t>(4f)</w:t>
      </w:r>
    </w:p>
    <w:p w:rsidR="00BF2E11" w:rsidRDefault="00BF2E11" w:rsidP="00BF2E11">
      <w:pPr>
        <w:rPr>
          <w:rFonts w:ascii="Times New Roman" w:hAnsi="Times New Roman" w:cs="Times New Roman"/>
          <w:sz w:val="24"/>
          <w:szCs w:val="24"/>
          <w:lang w:val="en-GB"/>
        </w:rPr>
      </w:pPr>
      <w:r>
        <w:t xml:space="preserve">                            </w:t>
      </w:r>
      <w:r w:rsidR="000903D7">
        <w:object w:dxaOrig="3633" w:dyaOrig="2584">
          <v:shape id="_x0000_i1031" type="#_x0000_t75" style="width:178.45pt;height:108.3pt" o:ole="">
            <v:imagedata r:id="rId19" o:title=""/>
          </v:shape>
          <o:OLEObject Type="Embed" ProgID="ChemDraw.Document.6.0" ShapeID="_x0000_i1031" DrawAspect="Content" ObjectID="_1588148160" r:id="rId20"/>
        </w:object>
      </w:r>
    </w:p>
    <w:p w:rsidR="00E95EF8" w:rsidRDefault="002C43B1" w:rsidP="00BF2E11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0</w:t>
      </w:r>
      <w:r w:rsidR="00BF2E11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BF2E11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10121C" w:rsidRPr="0010121C">
        <w:rPr>
          <w:rFonts w:ascii="Times New Roman" w:hAnsi="Times New Roman" w:cs="Times New Roman"/>
          <w:sz w:val="24"/>
          <w:szCs w:val="24"/>
        </w:rPr>
        <w:t>242-244</w:t>
      </w:r>
      <w:r w:rsidR="00BF2E11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BF2E11" w:rsidRPr="00BF2E1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="00BF2E11" w:rsidRPr="00BF2E11">
        <w:rPr>
          <w:rFonts w:ascii="Times New Roman" w:hAnsi="Times New Roman" w:cs="Times New Roman"/>
          <w:sz w:val="24"/>
          <w:szCs w:val="24"/>
          <w:lang w:val="en-GB"/>
        </w:rPr>
        <w:t>C</w:t>
      </w:r>
      <w:proofErr w:type="spellEnd"/>
      <w:r w:rsidR="00BF2E11" w:rsidRPr="00BF2E11">
        <w:rPr>
          <w:rFonts w:ascii="Times New Roman" w:hAnsi="Times New Roman" w:cs="Times New Roman"/>
          <w:sz w:val="24"/>
          <w:szCs w:val="24"/>
        </w:rPr>
        <w:t xml:space="preserve">; </w:t>
      </w:r>
      <w:r w:rsidR="0092125B" w:rsidRPr="00BF2E1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2125B" w:rsidRPr="00BF2E11">
        <w:rPr>
          <w:rFonts w:ascii="Times New Roman" w:hAnsi="Times New Roman" w:cs="Times New Roman"/>
          <w:sz w:val="24"/>
          <w:szCs w:val="24"/>
        </w:rPr>
        <w:t>H NMR (600 MHz, DMSO-</w:t>
      </w:r>
      <w:r w:rsidR="0092125B" w:rsidRPr="00BF2E11">
        <w:rPr>
          <w:rFonts w:ascii="Times New Roman" w:hAnsi="Times New Roman" w:cs="Times New Roman"/>
          <w:i/>
          <w:sz w:val="24"/>
          <w:szCs w:val="24"/>
        </w:rPr>
        <w:t>d</w:t>
      </w:r>
      <w:r w:rsidR="0092125B" w:rsidRPr="00BF2E1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2125B" w:rsidRPr="00BF2E11">
        <w:rPr>
          <w:rFonts w:ascii="Times New Roman" w:hAnsi="Times New Roman" w:cs="Times New Roman"/>
          <w:sz w:val="24"/>
          <w:szCs w:val="24"/>
        </w:rPr>
        <w:t>) δ 8.09 – 8.07 (m, 2H), 7.89 (</w:t>
      </w:r>
      <w:proofErr w:type="spellStart"/>
      <w:r w:rsidR="0092125B" w:rsidRPr="00BF2E1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92125B" w:rsidRPr="00BF2E11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BF2E1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BF2E11">
        <w:rPr>
          <w:rFonts w:ascii="Times New Roman" w:hAnsi="Times New Roman" w:cs="Times New Roman"/>
          <w:sz w:val="24"/>
          <w:szCs w:val="24"/>
        </w:rPr>
        <w:t xml:space="preserve"> = 7.9, 1.5 Hz, 2H), 7.57 (</w:t>
      </w:r>
      <w:proofErr w:type="spellStart"/>
      <w:r w:rsidR="0092125B" w:rsidRPr="00BF2E11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92125B" w:rsidRPr="00BF2E11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BF2E1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BF2E11">
        <w:rPr>
          <w:rFonts w:ascii="Times New Roman" w:hAnsi="Times New Roman" w:cs="Times New Roman"/>
          <w:sz w:val="24"/>
          <w:szCs w:val="24"/>
        </w:rPr>
        <w:t xml:space="preserve"> = 8.6, 7.4, 1.6 Hz, 2H), 7.44 (</w:t>
      </w:r>
      <w:proofErr w:type="spellStart"/>
      <w:r w:rsidR="0092125B" w:rsidRPr="00BF2E1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92125B" w:rsidRPr="00BF2E11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BF2E1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BF2E11">
        <w:rPr>
          <w:rFonts w:ascii="Times New Roman" w:hAnsi="Times New Roman" w:cs="Times New Roman"/>
          <w:sz w:val="24"/>
          <w:szCs w:val="24"/>
        </w:rPr>
        <w:t xml:space="preserve"> = 8.9, 0.8 Hz, 2H), 7.33 (</w:t>
      </w:r>
      <w:proofErr w:type="spellStart"/>
      <w:r w:rsidR="0092125B" w:rsidRPr="00BF2E1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92125B" w:rsidRPr="00BF2E11">
        <w:rPr>
          <w:rFonts w:ascii="Times New Roman" w:hAnsi="Times New Roman" w:cs="Times New Roman"/>
          <w:sz w:val="24"/>
          <w:szCs w:val="24"/>
        </w:rPr>
        <w:t xml:space="preserve">, </w:t>
      </w:r>
      <w:r w:rsidR="0092125B" w:rsidRPr="00BF2E1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2125B" w:rsidRPr="00BF2E11">
        <w:rPr>
          <w:rFonts w:ascii="Times New Roman" w:hAnsi="Times New Roman" w:cs="Times New Roman"/>
          <w:sz w:val="24"/>
          <w:szCs w:val="24"/>
        </w:rPr>
        <w:t xml:space="preserve"> = 8.2, 0.6 Hz, 2H), 7.31 – 7.28 (m, 2H), 6.43 (s, 1H),</w:t>
      </w:r>
      <w:r w:rsidR="00E95EF8" w:rsidRPr="00BF2E11">
        <w:rPr>
          <w:rFonts w:ascii="Times New Roman" w:hAnsi="Times New Roman" w:cs="Times New Roman"/>
          <w:sz w:val="24"/>
          <w:szCs w:val="24"/>
        </w:rPr>
        <w:t xml:space="preserve"> </w:t>
      </w:r>
      <w:r w:rsidR="00E95EF8" w:rsidRPr="00BF2E1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95EF8" w:rsidRPr="00BF2E11">
        <w:rPr>
          <w:rFonts w:ascii="Times New Roman" w:hAnsi="Times New Roman" w:cs="Times New Roman"/>
          <w:sz w:val="24"/>
          <w:szCs w:val="24"/>
        </w:rPr>
        <w:t>C NMR (151 MHz, D</w:t>
      </w:r>
      <w:r w:rsidR="00BF2E11" w:rsidRPr="00BF2E11">
        <w:rPr>
          <w:rFonts w:ascii="Times New Roman" w:hAnsi="Times New Roman" w:cs="Times New Roman"/>
          <w:sz w:val="24"/>
          <w:szCs w:val="24"/>
        </w:rPr>
        <w:t>MSO-</w:t>
      </w:r>
      <w:r w:rsidR="00BF2E11" w:rsidRPr="00BF2E11">
        <w:rPr>
          <w:rFonts w:ascii="Times New Roman" w:hAnsi="Times New Roman" w:cs="Times New Roman"/>
          <w:i/>
          <w:sz w:val="24"/>
          <w:szCs w:val="24"/>
        </w:rPr>
        <w:t>d</w:t>
      </w:r>
      <w:r w:rsidR="00E95EF8" w:rsidRPr="00BF2E1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95EF8" w:rsidRPr="00BF2E11">
        <w:rPr>
          <w:rFonts w:ascii="Times New Roman" w:hAnsi="Times New Roman" w:cs="Times New Roman"/>
          <w:sz w:val="24"/>
          <w:szCs w:val="24"/>
        </w:rPr>
        <w:t>) δ 167.02, 164.93, 152.96, 150.73, 146.06, 132.25, 128.58, 124.58, 123.86, 123.71, 123.47, 119.13, 116.38, 103.80, 37.25;</w:t>
      </w:r>
      <w:r w:rsidR="00BF2E11" w:rsidRPr="00BF2E11">
        <w:rPr>
          <w:rFonts w:ascii="Times New Roman" w:hAnsi="Times New Roman" w:cs="Times New Roman"/>
          <w:sz w:val="24"/>
          <w:szCs w:val="24"/>
        </w:rPr>
        <w:t xml:space="preserve"> 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E95EF8" w:rsidRP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E95EF8" w:rsidRP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>N</w:t>
      </w:r>
      <w:r w:rsid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6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E95EF8" w:rsidRPr="00BF2E1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7A252C">
        <w:rPr>
          <w:rFonts w:ascii="Times New Roman" w:hAnsi="Times New Roman" w:cs="Times New Roman"/>
          <w:sz w:val="24"/>
          <w:szCs w:val="24"/>
          <w:lang w:val="en-GB"/>
        </w:rPr>
        <w:t>) 379.0804, found: 379.0806</w:t>
      </w:r>
      <w:r w:rsidR="00E95EF8" w:rsidRPr="00BF2E11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10121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7A252C" w:rsidRDefault="007A252C" w:rsidP="00BF2E1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7A252C" w:rsidRPr="007A252C" w:rsidRDefault="007A252C" w:rsidP="00BF2E1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A252C">
        <w:rPr>
          <w:rFonts w:ascii="Times New Roman" w:hAnsi="Times New Roman" w:cs="Times New Roman"/>
          <w:color w:val="000000" w:themeColor="text1"/>
          <w:sz w:val="24"/>
          <w:szCs w:val="24"/>
        </w:rPr>
        <w:t>2-amino-4-(3-nitrophenyl)-5-oxo-</w:t>
      </w:r>
      <w:r w:rsidRPr="00F372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5H</w:t>
      </w:r>
      <w:proofErr w:type="gramEnd"/>
      <w:r w:rsidRPr="007A252C">
        <w:rPr>
          <w:rFonts w:ascii="Times New Roman" w:hAnsi="Times New Roman" w:cs="Times New Roman"/>
          <w:color w:val="000000" w:themeColor="text1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7A252C">
        <w:rPr>
          <w:rFonts w:ascii="Times New Roman" w:hAnsi="Times New Roman" w:cs="Times New Roman"/>
          <w:color w:val="000000" w:themeColor="text1"/>
          <w:sz w:val="24"/>
          <w:szCs w:val="24"/>
        </w:rPr>
        <w:t>]chromene-3-carboxamid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A25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4g)</w:t>
      </w:r>
    </w:p>
    <w:p w:rsidR="0037328B" w:rsidRDefault="007A252C" w:rsidP="00A73EAD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</w:t>
      </w:r>
      <w:r w:rsidR="007A3EB3">
        <w:t xml:space="preserve">      </w:t>
      </w:r>
      <w:r w:rsidR="000903D7">
        <w:object w:dxaOrig="3679" w:dyaOrig="2704">
          <v:shape id="_x0000_i1032" type="#_x0000_t75" style="width:198.45pt;height:113.95pt" o:ole="">
            <v:imagedata r:id="rId21" o:title=""/>
          </v:shape>
          <o:OLEObject Type="Embed" ProgID="ChemDraw.Document.6.0" ShapeID="_x0000_i1032" DrawAspect="Content" ObjectID="_1588148161" r:id="rId22"/>
        </w:object>
      </w:r>
    </w:p>
    <w:p w:rsidR="00A73EAD" w:rsidRPr="0037328B" w:rsidRDefault="002C43B1" w:rsidP="00A73EAD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87</w:t>
      </w:r>
      <w:r w:rsidR="00A73EAD" w:rsidRPr="00A73EAD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A73EAD" w:rsidRPr="00A73EAD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10121C" w:rsidRPr="0010121C">
        <w:rPr>
          <w:rFonts w:ascii="Times New Roman" w:hAnsi="Times New Roman" w:cs="Times New Roman"/>
          <w:sz w:val="24"/>
          <w:szCs w:val="24"/>
        </w:rPr>
        <w:t>216-218</w:t>
      </w:r>
      <w:r w:rsidR="00A73EAD" w:rsidRPr="00A73EA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0121C">
        <w:rPr>
          <w:rFonts w:ascii="Times New Roman" w:hAnsi="Times New Roman" w:cs="Times New Roman"/>
          <w:sz w:val="24"/>
          <w:szCs w:val="24"/>
          <w:lang w:val="en-GB"/>
        </w:rPr>
        <w:t>°</w:t>
      </w:r>
      <w:r w:rsidR="00A73EAD" w:rsidRPr="00A73EAD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A73EAD" w:rsidRPr="00A73EAD">
        <w:rPr>
          <w:rFonts w:ascii="Times New Roman" w:hAnsi="Times New Roman" w:cs="Times New Roman"/>
          <w:sz w:val="24"/>
          <w:szCs w:val="24"/>
        </w:rPr>
        <w:t xml:space="preserve">; </w:t>
      </w:r>
      <w:r w:rsidR="00A73EAD" w:rsidRPr="00A73EA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73EAD" w:rsidRPr="00A73EAD">
        <w:rPr>
          <w:rFonts w:ascii="Times New Roman" w:hAnsi="Times New Roman" w:cs="Times New Roman"/>
          <w:sz w:val="24"/>
          <w:szCs w:val="24"/>
        </w:rPr>
        <w:t>H NMR (600 MHz, DMSO-</w:t>
      </w:r>
      <w:r w:rsidR="00A73EAD" w:rsidRPr="00A73EAD">
        <w:rPr>
          <w:rFonts w:ascii="Times New Roman" w:hAnsi="Times New Roman" w:cs="Times New Roman"/>
          <w:i/>
          <w:sz w:val="24"/>
          <w:szCs w:val="24"/>
        </w:rPr>
        <w:t>d</w:t>
      </w:r>
      <w:r w:rsidR="00A73EAD" w:rsidRPr="00A73EA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73EAD" w:rsidRPr="00A73EAD">
        <w:rPr>
          <w:rFonts w:ascii="Times New Roman" w:hAnsi="Times New Roman" w:cs="Times New Roman"/>
          <w:sz w:val="24"/>
          <w:szCs w:val="24"/>
        </w:rPr>
        <w:t>) δ 8.03 – 8.01 (m, 1H), 7.93 (s, 1H), 7.88 (</w:t>
      </w:r>
      <w:proofErr w:type="spellStart"/>
      <w:r w:rsidR="00A73EAD" w:rsidRPr="00A73EAD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A73EAD" w:rsidRPr="00A73EAD">
        <w:rPr>
          <w:rFonts w:ascii="Times New Roman" w:hAnsi="Times New Roman" w:cs="Times New Roman"/>
          <w:sz w:val="24"/>
          <w:szCs w:val="24"/>
        </w:rPr>
        <w:t xml:space="preserve">, </w:t>
      </w:r>
      <w:r w:rsidR="00A73EAD" w:rsidRPr="00A73EAD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73EAD" w:rsidRPr="00A73EAD">
        <w:rPr>
          <w:rFonts w:ascii="Times New Roman" w:hAnsi="Times New Roman" w:cs="Times New Roman"/>
          <w:sz w:val="24"/>
          <w:szCs w:val="24"/>
        </w:rPr>
        <w:t xml:space="preserve"> = 7.9, 1.0 Hz, 2H), 7.64 – 7.62 (m, 1H), 7.59 – 7.56 (m, 2H), 7.52 (t, </w:t>
      </w:r>
      <w:r w:rsidR="00A73EAD" w:rsidRPr="00A73EAD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73EAD" w:rsidRPr="00A73EAD">
        <w:rPr>
          <w:rFonts w:ascii="Times New Roman" w:hAnsi="Times New Roman" w:cs="Times New Roman"/>
          <w:sz w:val="24"/>
          <w:szCs w:val="24"/>
        </w:rPr>
        <w:t xml:space="preserve"> = 8.0 Hz, 1H), 7.34 (d, </w:t>
      </w:r>
      <w:r w:rsidR="00A73EAD" w:rsidRPr="00A73EAD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73EAD" w:rsidRPr="00A73EAD">
        <w:rPr>
          <w:rFonts w:ascii="Times New Roman" w:hAnsi="Times New Roman" w:cs="Times New Roman"/>
          <w:sz w:val="24"/>
          <w:szCs w:val="24"/>
        </w:rPr>
        <w:t xml:space="preserve"> = 8.3 Hz, 2H), 7.31 – 7.27 (m, 2H), 6.39 (s, 1H), </w:t>
      </w:r>
      <w:r w:rsidR="00A73EAD" w:rsidRPr="00A73EA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73EAD">
        <w:rPr>
          <w:rFonts w:ascii="Times New Roman" w:hAnsi="Times New Roman" w:cs="Times New Roman"/>
          <w:sz w:val="24"/>
          <w:szCs w:val="24"/>
        </w:rPr>
        <w:t>C NMR (151 MHz, DMSO-</w:t>
      </w:r>
      <w:r w:rsidR="00A73EAD" w:rsidRPr="00A73EAD">
        <w:rPr>
          <w:rFonts w:ascii="Times New Roman" w:hAnsi="Times New Roman" w:cs="Times New Roman"/>
          <w:i/>
          <w:sz w:val="24"/>
          <w:szCs w:val="24"/>
        </w:rPr>
        <w:t>d</w:t>
      </w:r>
      <w:r w:rsidR="00A73EAD" w:rsidRPr="00A73EA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73EAD" w:rsidRPr="00A73EAD">
        <w:rPr>
          <w:rFonts w:ascii="Times New Roman" w:hAnsi="Times New Roman" w:cs="Times New Roman"/>
          <w:sz w:val="24"/>
          <w:szCs w:val="24"/>
        </w:rPr>
        <w:t>) δ 166.64, 16</w:t>
      </w:r>
      <w:r w:rsidR="00A73EAD">
        <w:rPr>
          <w:rFonts w:ascii="Times New Roman" w:hAnsi="Times New Roman" w:cs="Times New Roman"/>
          <w:sz w:val="24"/>
          <w:szCs w:val="24"/>
        </w:rPr>
        <w:t>4.36, 152.45, 147.84</w:t>
      </w:r>
      <w:r w:rsidR="00A73EAD" w:rsidRPr="00A73EAD">
        <w:rPr>
          <w:rFonts w:ascii="Times New Roman" w:hAnsi="Times New Roman" w:cs="Times New Roman"/>
          <w:sz w:val="24"/>
          <w:szCs w:val="24"/>
        </w:rPr>
        <w:t>, 14</w:t>
      </w:r>
      <w:r w:rsidR="00A73EAD">
        <w:rPr>
          <w:rFonts w:ascii="Times New Roman" w:hAnsi="Times New Roman" w:cs="Times New Roman"/>
          <w:sz w:val="24"/>
          <w:szCs w:val="24"/>
        </w:rPr>
        <w:t>4.17, 133.95, 131.69</w:t>
      </w:r>
      <w:r w:rsidR="00A73EAD" w:rsidRPr="00A73EAD">
        <w:rPr>
          <w:rFonts w:ascii="Times New Roman" w:hAnsi="Times New Roman" w:cs="Times New Roman"/>
          <w:sz w:val="24"/>
          <w:szCs w:val="24"/>
        </w:rPr>
        <w:t>, 12</w:t>
      </w:r>
      <w:r w:rsidR="00A73EAD">
        <w:rPr>
          <w:rFonts w:ascii="Times New Roman" w:hAnsi="Times New Roman" w:cs="Times New Roman"/>
          <w:sz w:val="24"/>
          <w:szCs w:val="24"/>
        </w:rPr>
        <w:t>9.47, 124.07, 123.46</w:t>
      </w:r>
      <w:r w:rsidR="00A73EAD" w:rsidRPr="00A73EAD">
        <w:rPr>
          <w:rFonts w:ascii="Times New Roman" w:hAnsi="Times New Roman" w:cs="Times New Roman"/>
          <w:sz w:val="24"/>
          <w:szCs w:val="24"/>
        </w:rPr>
        <w:t>, 12</w:t>
      </w:r>
      <w:r w:rsidR="00A73EAD">
        <w:rPr>
          <w:rFonts w:ascii="Times New Roman" w:hAnsi="Times New Roman" w:cs="Times New Roman"/>
          <w:sz w:val="24"/>
          <w:szCs w:val="24"/>
        </w:rPr>
        <w:t>1.22, 120.62, 118.72</w:t>
      </w:r>
      <w:r w:rsidR="00A73EAD" w:rsidRPr="00A73EAD">
        <w:rPr>
          <w:rFonts w:ascii="Times New Roman" w:hAnsi="Times New Roman" w:cs="Times New Roman"/>
          <w:sz w:val="24"/>
          <w:szCs w:val="24"/>
        </w:rPr>
        <w:t>, 11</w:t>
      </w:r>
      <w:r w:rsidR="00A73EAD">
        <w:rPr>
          <w:rFonts w:ascii="Times New Roman" w:hAnsi="Times New Roman" w:cs="Times New Roman"/>
          <w:sz w:val="24"/>
          <w:szCs w:val="24"/>
        </w:rPr>
        <w:t xml:space="preserve">5.85, 103.13, 36.32; 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A73EAD" w:rsidRP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A73EAD" w:rsidRPr="00BF2E1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>N</w:t>
      </w:r>
      <w:r w:rsidR="00A73EAD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A73EAD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6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A73EAD" w:rsidRPr="00BF2E1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7A252C">
        <w:rPr>
          <w:rFonts w:ascii="Times New Roman" w:hAnsi="Times New Roman" w:cs="Times New Roman"/>
          <w:sz w:val="24"/>
          <w:szCs w:val="24"/>
          <w:lang w:val="en-GB"/>
        </w:rPr>
        <w:t>) 379.0804, found: 379.0804</w:t>
      </w:r>
      <w:r w:rsidR="00A73EAD" w:rsidRPr="00BF2E11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10121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6A6B3C" w:rsidRDefault="006A6B3C" w:rsidP="00C76BC9">
      <w:pPr>
        <w:rPr>
          <w:rFonts w:ascii="Times New Roman" w:hAnsi="Times New Roman" w:cs="Times New Roman"/>
          <w:sz w:val="24"/>
          <w:szCs w:val="24"/>
        </w:rPr>
      </w:pPr>
    </w:p>
    <w:p w:rsidR="00515689" w:rsidRDefault="00C76BC9" w:rsidP="00C76BC9">
      <w:r w:rsidRPr="00C76BC9">
        <w:rPr>
          <w:rFonts w:ascii="Times New Roman" w:hAnsi="Times New Roman" w:cs="Times New Roman"/>
          <w:sz w:val="24"/>
          <w:szCs w:val="24"/>
        </w:rPr>
        <w:t>2-amino-4-(3-bromophenyl)-5-oxo-</w:t>
      </w:r>
      <w:r w:rsidRPr="00F372E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</w:rPr>
        <w:t>,5H</w:t>
      </w:r>
      <w:proofErr w:type="gramEnd"/>
      <w:r w:rsidRPr="00C76BC9">
        <w:rPr>
          <w:rFonts w:ascii="Times New Roman" w:hAnsi="Times New Roman" w:cs="Times New Roman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</w:rPr>
        <w:t>c</w:t>
      </w:r>
      <w:r w:rsidRPr="00C76BC9">
        <w:rPr>
          <w:rFonts w:ascii="Times New Roman" w:hAnsi="Times New Roman" w:cs="Times New Roman"/>
          <w:sz w:val="24"/>
          <w:szCs w:val="24"/>
        </w:rPr>
        <w:t>]chromene-3-carboxam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76BC9">
        <w:rPr>
          <w:rFonts w:ascii="Times New Roman" w:hAnsi="Times New Roman" w:cs="Times New Roman"/>
          <w:b/>
          <w:sz w:val="24"/>
          <w:szCs w:val="24"/>
        </w:rPr>
        <w:t>(4h)</w:t>
      </w:r>
      <w:r>
        <w:t xml:space="preserve"> </w:t>
      </w:r>
    </w:p>
    <w:p w:rsidR="00C76BC9" w:rsidRDefault="00C76BC9" w:rsidP="00C76BC9">
      <w:r>
        <w:lastRenderedPageBreak/>
        <w:t xml:space="preserve">                        </w:t>
      </w:r>
      <w:r w:rsidR="00515689">
        <w:t xml:space="preserve">  </w:t>
      </w:r>
      <w:r w:rsidR="000903D7">
        <w:object w:dxaOrig="3364" w:dyaOrig="2704">
          <v:shape id="_x0000_i1033" type="#_x0000_t75" style="width:167.8pt;height:118.95pt" o:ole="">
            <v:imagedata r:id="rId23" o:title=""/>
          </v:shape>
          <o:OLEObject Type="Embed" ProgID="ChemDraw.Document.6.0" ShapeID="_x0000_i1033" DrawAspect="Content" ObjectID="_1588148162" r:id="rId24"/>
        </w:object>
      </w:r>
    </w:p>
    <w:p w:rsidR="002410DC" w:rsidRDefault="002410DC" w:rsidP="00C76BC9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C76BC9" w:rsidRPr="00515689" w:rsidRDefault="002C43B1" w:rsidP="00C76B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0</w:t>
      </w:r>
      <w:r w:rsidR="00515689" w:rsidRPr="00B747AC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515689" w:rsidRPr="00B747AC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6141CB" w:rsidRPr="006141CB">
        <w:rPr>
          <w:rFonts w:ascii="Times New Roman" w:hAnsi="Times New Roman" w:cs="Times New Roman"/>
          <w:sz w:val="24"/>
          <w:szCs w:val="24"/>
        </w:rPr>
        <w:t>232-234</w:t>
      </w:r>
      <w:r w:rsidR="00515689" w:rsidRPr="00B747A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16BF7" w:rsidRPr="00B747AC">
        <w:rPr>
          <w:rFonts w:ascii="Times New Roman" w:hAnsi="Times New Roman" w:cs="Times New Roman"/>
          <w:sz w:val="24"/>
          <w:szCs w:val="24"/>
          <w:lang w:val="en-GB"/>
        </w:rPr>
        <w:t>°</w:t>
      </w:r>
      <w:r w:rsidR="00515689" w:rsidRPr="00B747AC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515689" w:rsidRPr="00B747AC">
        <w:rPr>
          <w:rFonts w:ascii="Times New Roman" w:hAnsi="Times New Roman" w:cs="Times New Roman"/>
          <w:sz w:val="24"/>
          <w:szCs w:val="24"/>
        </w:rPr>
        <w:t xml:space="preserve">; </w:t>
      </w:r>
      <w:r w:rsidR="00B747AC" w:rsidRPr="00B747A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A6B3C">
        <w:rPr>
          <w:rFonts w:ascii="Times New Roman" w:hAnsi="Times New Roman" w:cs="Times New Roman"/>
          <w:sz w:val="24"/>
          <w:szCs w:val="24"/>
        </w:rPr>
        <w:t>H NMR (600 MHz, DMSO-</w:t>
      </w:r>
      <w:r w:rsidR="006A6B3C" w:rsidRPr="006A6B3C">
        <w:rPr>
          <w:rFonts w:ascii="Times New Roman" w:hAnsi="Times New Roman" w:cs="Times New Roman"/>
          <w:i/>
          <w:sz w:val="24"/>
          <w:szCs w:val="24"/>
        </w:rPr>
        <w:t>d</w:t>
      </w:r>
      <w:r w:rsidR="00B747AC" w:rsidRPr="006A6B3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747AC" w:rsidRPr="00B747AC">
        <w:rPr>
          <w:rFonts w:ascii="Times New Roman" w:hAnsi="Times New Roman" w:cs="Times New Roman"/>
          <w:sz w:val="24"/>
          <w:szCs w:val="24"/>
        </w:rPr>
        <w:t>) δ 7.89 (</w:t>
      </w:r>
      <w:proofErr w:type="spellStart"/>
      <w:r w:rsidR="00B747AC" w:rsidRPr="00B747AC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747AC" w:rsidRPr="00B747AC">
        <w:rPr>
          <w:rFonts w:ascii="Times New Roman" w:hAnsi="Times New Roman" w:cs="Times New Roman"/>
          <w:sz w:val="24"/>
          <w:szCs w:val="24"/>
        </w:rPr>
        <w:t xml:space="preserve">, </w:t>
      </w:r>
      <w:r w:rsidR="00B747AC" w:rsidRPr="00B747A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747AC" w:rsidRPr="00B747AC">
        <w:rPr>
          <w:rFonts w:ascii="Times New Roman" w:hAnsi="Times New Roman" w:cs="Times New Roman"/>
          <w:sz w:val="24"/>
          <w:szCs w:val="24"/>
        </w:rPr>
        <w:t xml:space="preserve"> = 7.9, 1.6 Hz, 2H), 7.59 – 7.56 (m, 2H), 7.33 (</w:t>
      </w:r>
      <w:proofErr w:type="spellStart"/>
      <w:r w:rsidR="00B747AC" w:rsidRPr="00B747AC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B747AC" w:rsidRPr="00B747AC">
        <w:rPr>
          <w:rFonts w:ascii="Times New Roman" w:hAnsi="Times New Roman" w:cs="Times New Roman"/>
          <w:sz w:val="24"/>
          <w:szCs w:val="24"/>
        </w:rPr>
        <w:t xml:space="preserve">, </w:t>
      </w:r>
      <w:r w:rsidR="00B747AC" w:rsidRPr="00B747A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747AC" w:rsidRPr="00B747AC">
        <w:rPr>
          <w:rFonts w:ascii="Times New Roman" w:hAnsi="Times New Roman" w:cs="Times New Roman"/>
          <w:sz w:val="24"/>
          <w:szCs w:val="24"/>
        </w:rPr>
        <w:t xml:space="preserve"> = 5.0, 2.8, 0.7 Hz, 3H), 7.32 – 7.29 (m, 2H), 7.27 (d, </w:t>
      </w:r>
      <w:r w:rsidR="00B747AC" w:rsidRPr="00B747A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747AC" w:rsidRPr="00B747AC">
        <w:rPr>
          <w:rFonts w:ascii="Times New Roman" w:hAnsi="Times New Roman" w:cs="Times New Roman"/>
          <w:sz w:val="24"/>
          <w:szCs w:val="24"/>
        </w:rPr>
        <w:t xml:space="preserve"> = 1.3 Hz, 1H), 7.</w:t>
      </w:r>
      <w:r w:rsidR="00B747AC">
        <w:rPr>
          <w:rFonts w:ascii="Times New Roman" w:hAnsi="Times New Roman" w:cs="Times New Roman"/>
          <w:sz w:val="24"/>
          <w:szCs w:val="24"/>
        </w:rPr>
        <w:t xml:space="preserve">20 – 7.15 (m, 2H), 6.32 (s, 1H), </w:t>
      </w:r>
      <w:r w:rsidR="00C76BC9" w:rsidRPr="0051568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C76BC9" w:rsidRPr="00515689">
        <w:rPr>
          <w:rFonts w:ascii="Times New Roman" w:hAnsi="Times New Roman" w:cs="Times New Roman"/>
          <w:sz w:val="24"/>
          <w:szCs w:val="24"/>
        </w:rPr>
        <w:t>C NMR (151 MHz, DMSO-</w:t>
      </w:r>
      <w:r w:rsidR="00C76BC9" w:rsidRPr="00515689">
        <w:rPr>
          <w:rFonts w:ascii="Times New Roman" w:hAnsi="Times New Roman" w:cs="Times New Roman"/>
          <w:i/>
          <w:sz w:val="24"/>
          <w:szCs w:val="24"/>
        </w:rPr>
        <w:t>d</w:t>
      </w:r>
      <w:r w:rsidR="00C76BC9" w:rsidRPr="0051568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76BC9" w:rsidRPr="00515689">
        <w:rPr>
          <w:rFonts w:ascii="Times New Roman" w:hAnsi="Times New Roman" w:cs="Times New Roman"/>
          <w:sz w:val="24"/>
          <w:szCs w:val="24"/>
        </w:rPr>
        <w:t xml:space="preserve">) δ 165.92, 164.56, 152.32, 143.86, 131.79, 130.17, 129.32, 128.40, 126.04, 123.99, 123.60, 121.53, 118.30, 115.91, 36.02; 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 xml:space="preserve">HRMS (ESI, m/z): </w:t>
      </w:r>
      <w:proofErr w:type="spellStart"/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calcd</w:t>
      </w:r>
      <w:proofErr w:type="spellEnd"/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 xml:space="preserve"> for C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en-GB"/>
        </w:rPr>
        <w:t>19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H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en-GB"/>
        </w:rPr>
        <w:t>13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BrN</w:t>
      </w:r>
      <w:r w:rsidR="003761B2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2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O</w:t>
      </w:r>
      <w:r w:rsidR="003761B2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en-GB"/>
        </w:rPr>
        <w:t>4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 xml:space="preserve"> (M+H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en-GB"/>
        </w:rPr>
        <w:t>+</w:t>
      </w:r>
      <w:r w:rsidR="00C76BC9" w:rsidRPr="00515689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>) 412.0059, found: 412.0061.</w:t>
      </w:r>
      <w:r w:rsidR="006141CB">
        <w:rPr>
          <w:rFonts w:ascii="Times New Roman" w:eastAsia="Times New Roman" w:hAnsi="Times New Roman" w:cs="Times New Roman"/>
          <w:kern w:val="0"/>
          <w:sz w:val="24"/>
          <w:szCs w:val="24"/>
          <w:lang w:val="en-GB"/>
        </w:rPr>
        <w:t xml:space="preserve"> </w:t>
      </w:r>
    </w:p>
    <w:p w:rsidR="00C76BC9" w:rsidRPr="00C76BC9" w:rsidRDefault="00C76BC9" w:rsidP="00C76BC9">
      <w:pPr>
        <w:pStyle w:val="NormalWeb"/>
        <w:spacing w:before="0" w:beforeAutospacing="0" w:after="0" w:afterAutospacing="0"/>
        <w:rPr>
          <w:rFonts w:ascii="MS Shell Dlg 2" w:hAnsi="MS Shell Dlg 2" w:cs="MS Shell Dlg 2"/>
          <w:lang w:val="en-GB"/>
        </w:rPr>
      </w:pPr>
    </w:p>
    <w:p w:rsidR="007B0C78" w:rsidRDefault="007B0C78" w:rsidP="007B0C78">
      <w:pPr>
        <w:rPr>
          <w:rFonts w:ascii="Times New Roman" w:hAnsi="Times New Roman" w:cs="Times New Roman"/>
          <w:sz w:val="24"/>
          <w:szCs w:val="24"/>
        </w:rPr>
      </w:pPr>
      <w:r w:rsidRPr="007B0C78">
        <w:rPr>
          <w:rFonts w:ascii="Times New Roman" w:hAnsi="Times New Roman" w:cs="Times New Roman"/>
          <w:sz w:val="24"/>
          <w:szCs w:val="24"/>
        </w:rPr>
        <w:t>2-amino-4-(4-bromophenyl)-5-oxo-</w:t>
      </w:r>
      <w:r w:rsidRPr="00F372E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</w:rPr>
        <w:t>,5H</w:t>
      </w:r>
      <w:proofErr w:type="gramEnd"/>
      <w:r w:rsidRPr="007B0C78">
        <w:rPr>
          <w:rFonts w:ascii="Times New Roman" w:hAnsi="Times New Roman" w:cs="Times New Roman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</w:rPr>
        <w:t>c</w:t>
      </w:r>
      <w:r w:rsidRPr="007B0C78">
        <w:rPr>
          <w:rFonts w:ascii="Times New Roman" w:hAnsi="Times New Roman" w:cs="Times New Roman"/>
          <w:sz w:val="24"/>
          <w:szCs w:val="24"/>
        </w:rPr>
        <w:t>]chromene-3-carboxam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0C78">
        <w:rPr>
          <w:rFonts w:ascii="Times New Roman" w:hAnsi="Times New Roman" w:cs="Times New Roman"/>
          <w:b/>
          <w:sz w:val="24"/>
          <w:szCs w:val="24"/>
        </w:rPr>
        <w:t>(4i)</w:t>
      </w:r>
    </w:p>
    <w:p w:rsidR="007B0C78" w:rsidRDefault="007B0C78" w:rsidP="007B0C78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 </w:t>
      </w:r>
      <w:r w:rsidR="004D6819">
        <w:t xml:space="preserve">  </w:t>
      </w:r>
      <w:r w:rsidR="002410DC">
        <w:object w:dxaOrig="3513" w:dyaOrig="2553">
          <v:shape id="_x0000_i1034" type="#_x0000_t75" style="width:179.05pt;height:116.45pt" o:ole="">
            <v:imagedata r:id="rId25" o:title=""/>
          </v:shape>
          <o:OLEObject Type="Embed" ProgID="ChemDraw.Document.6.0" ShapeID="_x0000_i1034" DrawAspect="Content" ObjectID="_1588148163" r:id="rId26"/>
        </w:object>
      </w:r>
    </w:p>
    <w:p w:rsidR="007B0C78" w:rsidRPr="004D6819" w:rsidRDefault="00F1125E" w:rsidP="004D68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4</w:t>
      </w:r>
      <w:r w:rsidR="00066B23" w:rsidRPr="00066B23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066B23" w:rsidRPr="00066B23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3A3214" w:rsidRPr="003A3214">
        <w:rPr>
          <w:rFonts w:ascii="Times New Roman" w:hAnsi="Times New Roman" w:cs="Times New Roman"/>
          <w:sz w:val="24"/>
          <w:szCs w:val="24"/>
        </w:rPr>
        <w:t>278-280</w:t>
      </w:r>
      <w:r w:rsidR="00066B23" w:rsidRPr="00066B23">
        <w:rPr>
          <w:rFonts w:ascii="Times New Roman" w:hAnsi="Times New Roman" w:cs="Times New Roman"/>
          <w:sz w:val="24"/>
          <w:szCs w:val="24"/>
          <w:lang w:val="en-GB"/>
        </w:rPr>
        <w:t xml:space="preserve"> °C</w:t>
      </w:r>
      <w:r w:rsidR="00066B23" w:rsidRPr="00066B23">
        <w:rPr>
          <w:rFonts w:ascii="Times New Roman" w:hAnsi="Times New Roman" w:cs="Times New Roman"/>
          <w:sz w:val="24"/>
          <w:szCs w:val="24"/>
        </w:rPr>
        <w:t xml:space="preserve">; </w:t>
      </w:r>
      <w:r w:rsidR="007B0C78" w:rsidRPr="00066B2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B0C78" w:rsidRPr="00066B23">
        <w:rPr>
          <w:rFonts w:ascii="Times New Roman" w:hAnsi="Times New Roman" w:cs="Times New Roman"/>
          <w:sz w:val="24"/>
          <w:szCs w:val="24"/>
        </w:rPr>
        <w:t>H NMR (600 MHz, DMSO-</w:t>
      </w:r>
      <w:r w:rsidR="007B0C78" w:rsidRPr="00066B23">
        <w:rPr>
          <w:rFonts w:ascii="Times New Roman" w:hAnsi="Times New Roman" w:cs="Times New Roman"/>
          <w:i/>
          <w:sz w:val="24"/>
          <w:szCs w:val="24"/>
        </w:rPr>
        <w:t>d</w:t>
      </w:r>
      <w:r w:rsidR="007B0C78" w:rsidRPr="00066B2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B0C78" w:rsidRPr="00066B23">
        <w:rPr>
          <w:rFonts w:ascii="Times New Roman" w:hAnsi="Times New Roman" w:cs="Times New Roman"/>
          <w:sz w:val="24"/>
          <w:szCs w:val="24"/>
        </w:rPr>
        <w:t>) δ 7.89 (</w:t>
      </w:r>
      <w:proofErr w:type="spellStart"/>
      <w:r w:rsidR="007B0C78" w:rsidRPr="00066B23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7B0C78" w:rsidRPr="00066B23">
        <w:rPr>
          <w:rFonts w:ascii="Times New Roman" w:hAnsi="Times New Roman" w:cs="Times New Roman"/>
          <w:sz w:val="24"/>
          <w:szCs w:val="24"/>
        </w:rPr>
        <w:t xml:space="preserve">, </w:t>
      </w:r>
      <w:r w:rsidR="007B0C78" w:rsidRPr="00066B2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B0C78" w:rsidRPr="00066B23">
        <w:rPr>
          <w:rFonts w:ascii="Times New Roman" w:hAnsi="Times New Roman" w:cs="Times New Roman"/>
          <w:sz w:val="24"/>
          <w:szCs w:val="24"/>
        </w:rPr>
        <w:t xml:space="preserve"> = 7.9, 1.5 Hz, 2H), 7.58 (</w:t>
      </w:r>
      <w:proofErr w:type="spellStart"/>
      <w:r w:rsidR="007B0C78" w:rsidRPr="00066B23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7B0C78" w:rsidRPr="00066B23">
        <w:rPr>
          <w:rFonts w:ascii="Times New Roman" w:hAnsi="Times New Roman" w:cs="Times New Roman"/>
          <w:sz w:val="24"/>
          <w:szCs w:val="24"/>
        </w:rPr>
        <w:t xml:space="preserve">, </w:t>
      </w:r>
      <w:r w:rsidR="007B0C78" w:rsidRPr="00066B2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B0C78" w:rsidRPr="00066B23">
        <w:rPr>
          <w:rFonts w:ascii="Times New Roman" w:hAnsi="Times New Roman" w:cs="Times New Roman"/>
          <w:sz w:val="24"/>
          <w:szCs w:val="24"/>
        </w:rPr>
        <w:t xml:space="preserve"> = 8.6, 7.3, 1.6 Hz, 2H), 7.40 – 7.38 (m, 2H), 7.35 (d, </w:t>
      </w:r>
      <w:r w:rsidR="007B0C78" w:rsidRPr="00066B2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B0C78" w:rsidRPr="00066B23">
        <w:rPr>
          <w:rFonts w:ascii="Times New Roman" w:hAnsi="Times New Roman" w:cs="Times New Roman"/>
          <w:sz w:val="24"/>
          <w:szCs w:val="24"/>
        </w:rPr>
        <w:t xml:space="preserve"> = 7.7 Hz, 2H), 7.32 – 7.29 (m, 2H), 7.11 (</w:t>
      </w:r>
      <w:proofErr w:type="spellStart"/>
      <w:r w:rsidR="007B0C78" w:rsidRPr="00066B23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7B0C78" w:rsidRPr="00066B23">
        <w:rPr>
          <w:rFonts w:ascii="Times New Roman" w:hAnsi="Times New Roman" w:cs="Times New Roman"/>
          <w:sz w:val="24"/>
          <w:szCs w:val="24"/>
        </w:rPr>
        <w:t xml:space="preserve">, </w:t>
      </w:r>
      <w:r w:rsidR="007B0C78" w:rsidRPr="00066B2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B0C78" w:rsidRPr="00066B23">
        <w:rPr>
          <w:rFonts w:ascii="Times New Roman" w:hAnsi="Times New Roman" w:cs="Times New Roman"/>
          <w:sz w:val="24"/>
          <w:szCs w:val="24"/>
        </w:rPr>
        <w:t xml:space="preserve"> = 8.6, 1.0 Hz, 2H), 6.29 (s, 1H),</w:t>
      </w:r>
      <w:r w:rsidR="004D6819">
        <w:rPr>
          <w:rFonts w:ascii="Times New Roman" w:hAnsi="Times New Roman" w:cs="Times New Roman"/>
          <w:sz w:val="24"/>
          <w:szCs w:val="24"/>
        </w:rPr>
        <w:t xml:space="preserve"> </w:t>
      </w:r>
      <w:r w:rsidR="004D6819" w:rsidRPr="004D681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D6819" w:rsidRPr="004D6819">
        <w:rPr>
          <w:rFonts w:ascii="Times New Roman" w:hAnsi="Times New Roman" w:cs="Times New Roman"/>
          <w:sz w:val="24"/>
          <w:szCs w:val="24"/>
        </w:rPr>
        <w:t>C NMR</w:t>
      </w:r>
      <w:r w:rsidR="004D6819">
        <w:rPr>
          <w:rFonts w:ascii="Times New Roman" w:hAnsi="Times New Roman" w:cs="Times New Roman"/>
          <w:sz w:val="24"/>
          <w:szCs w:val="24"/>
        </w:rPr>
        <w:t xml:space="preserve"> (151 MHz, DMSO-</w:t>
      </w:r>
      <w:r w:rsidR="004D6819" w:rsidRPr="004D6819">
        <w:rPr>
          <w:rFonts w:ascii="Times New Roman" w:hAnsi="Times New Roman" w:cs="Times New Roman"/>
          <w:i/>
          <w:sz w:val="24"/>
          <w:szCs w:val="24"/>
        </w:rPr>
        <w:t>d</w:t>
      </w:r>
      <w:r w:rsidR="004D6819" w:rsidRPr="004D681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D6819">
        <w:rPr>
          <w:rFonts w:ascii="Times New Roman" w:hAnsi="Times New Roman" w:cs="Times New Roman"/>
          <w:sz w:val="24"/>
          <w:szCs w:val="24"/>
        </w:rPr>
        <w:t>) δ 165.79</w:t>
      </w:r>
      <w:r w:rsidR="004D6819" w:rsidRPr="004D6819">
        <w:rPr>
          <w:rFonts w:ascii="Times New Roman" w:hAnsi="Times New Roman" w:cs="Times New Roman"/>
          <w:sz w:val="24"/>
          <w:szCs w:val="24"/>
        </w:rPr>
        <w:t>, 16</w:t>
      </w:r>
      <w:r w:rsidR="004D6819">
        <w:rPr>
          <w:rFonts w:ascii="Times New Roman" w:hAnsi="Times New Roman" w:cs="Times New Roman"/>
          <w:sz w:val="24"/>
          <w:szCs w:val="24"/>
        </w:rPr>
        <w:t>4.62, 152.30, 140.13</w:t>
      </w:r>
      <w:r w:rsidR="004D6819" w:rsidRPr="004D6819">
        <w:rPr>
          <w:rFonts w:ascii="Times New Roman" w:hAnsi="Times New Roman" w:cs="Times New Roman"/>
          <w:sz w:val="24"/>
          <w:szCs w:val="24"/>
        </w:rPr>
        <w:t>, 13</w:t>
      </w:r>
      <w:r w:rsidR="004D6819">
        <w:rPr>
          <w:rFonts w:ascii="Times New Roman" w:hAnsi="Times New Roman" w:cs="Times New Roman"/>
          <w:sz w:val="24"/>
          <w:szCs w:val="24"/>
        </w:rPr>
        <w:t>1.80, 130.80, 129.13</w:t>
      </w:r>
      <w:r w:rsidR="004D6819" w:rsidRPr="004D6819">
        <w:rPr>
          <w:rFonts w:ascii="Times New Roman" w:hAnsi="Times New Roman" w:cs="Times New Roman"/>
          <w:sz w:val="24"/>
          <w:szCs w:val="24"/>
        </w:rPr>
        <w:t>, 12</w:t>
      </w:r>
      <w:r w:rsidR="004D6819">
        <w:rPr>
          <w:rFonts w:ascii="Times New Roman" w:hAnsi="Times New Roman" w:cs="Times New Roman"/>
          <w:sz w:val="24"/>
          <w:szCs w:val="24"/>
        </w:rPr>
        <w:t>3.96, 123.61, 118.44</w:t>
      </w:r>
      <w:r w:rsidR="004D6819" w:rsidRPr="004D6819">
        <w:rPr>
          <w:rFonts w:ascii="Times New Roman" w:hAnsi="Times New Roman" w:cs="Times New Roman"/>
          <w:sz w:val="24"/>
          <w:szCs w:val="24"/>
        </w:rPr>
        <w:t>, 118.34</w:t>
      </w:r>
      <w:r w:rsidR="004D6819">
        <w:rPr>
          <w:rFonts w:ascii="Times New Roman" w:hAnsi="Times New Roman" w:cs="Times New Roman"/>
          <w:sz w:val="24"/>
          <w:szCs w:val="24"/>
        </w:rPr>
        <w:t xml:space="preserve">, 115.90, 35.78; 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7B0C78" w:rsidRPr="004D681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7B0C78" w:rsidRPr="004D681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>BrN</w:t>
      </w:r>
      <w:r w:rsidR="00066B23" w:rsidRPr="004D681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066B23" w:rsidRPr="004D681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7B0C78" w:rsidRPr="004D6819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EA6CA0" w:rsidRPr="004D6819">
        <w:rPr>
          <w:rFonts w:ascii="Times New Roman" w:hAnsi="Times New Roman" w:cs="Times New Roman"/>
          <w:sz w:val="24"/>
          <w:szCs w:val="24"/>
          <w:lang w:val="en-GB"/>
        </w:rPr>
        <w:t>) 412.0059, found: 412.0059</w:t>
      </w:r>
      <w:r w:rsidR="007B0C78" w:rsidRPr="004D6819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3A321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7B0C78" w:rsidRDefault="007B0C78" w:rsidP="00350721">
      <w:pPr>
        <w:rPr>
          <w:rFonts w:ascii="Times New Roman" w:hAnsi="Times New Roman" w:cs="Times New Roman"/>
          <w:sz w:val="24"/>
          <w:szCs w:val="24"/>
        </w:rPr>
      </w:pPr>
    </w:p>
    <w:p w:rsidR="007A3EB3" w:rsidRPr="0053360F" w:rsidRDefault="0053360F" w:rsidP="00350721">
      <w:pPr>
        <w:rPr>
          <w:rFonts w:ascii="Times New Roman" w:hAnsi="Times New Roman" w:cs="Times New Roman"/>
          <w:sz w:val="24"/>
          <w:szCs w:val="24"/>
        </w:rPr>
      </w:pPr>
      <w:r w:rsidRPr="0053360F">
        <w:rPr>
          <w:rFonts w:ascii="Times New Roman" w:hAnsi="Times New Roman" w:cs="Times New Roman"/>
          <w:sz w:val="24"/>
          <w:szCs w:val="24"/>
        </w:rPr>
        <w:t>2-amino-4-(4-ethoxyphenyl)-5-oxo-</w:t>
      </w:r>
      <w:r w:rsidRPr="00F372E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F372EC">
        <w:rPr>
          <w:rFonts w:ascii="Times New Roman" w:hAnsi="Times New Roman" w:cs="Times New Roman"/>
          <w:i/>
          <w:sz w:val="24"/>
          <w:szCs w:val="24"/>
        </w:rPr>
        <w:t>,5H</w:t>
      </w:r>
      <w:proofErr w:type="gramEnd"/>
      <w:r w:rsidRPr="0053360F">
        <w:rPr>
          <w:rFonts w:ascii="Times New Roman" w:hAnsi="Times New Roman" w:cs="Times New Roman"/>
          <w:sz w:val="24"/>
          <w:szCs w:val="24"/>
        </w:rPr>
        <w:t>-pyrano[3,2-</w:t>
      </w:r>
      <w:r w:rsidRPr="00F372EC">
        <w:rPr>
          <w:rFonts w:ascii="Times New Roman" w:hAnsi="Times New Roman" w:cs="Times New Roman"/>
          <w:i/>
          <w:sz w:val="24"/>
          <w:szCs w:val="24"/>
        </w:rPr>
        <w:t>c</w:t>
      </w:r>
      <w:r w:rsidRPr="0053360F">
        <w:rPr>
          <w:rFonts w:ascii="Times New Roman" w:hAnsi="Times New Roman" w:cs="Times New Roman"/>
          <w:sz w:val="24"/>
          <w:szCs w:val="24"/>
        </w:rPr>
        <w:t>]chromene-3-carboxamide</w:t>
      </w:r>
      <w:r w:rsidR="00831CC9">
        <w:rPr>
          <w:rFonts w:ascii="Times New Roman" w:hAnsi="Times New Roman" w:cs="Times New Roman"/>
          <w:sz w:val="24"/>
          <w:szCs w:val="24"/>
        </w:rPr>
        <w:t xml:space="preserve"> </w:t>
      </w:r>
      <w:r w:rsidR="00831CC9" w:rsidRPr="00831CC9">
        <w:rPr>
          <w:rFonts w:ascii="Times New Roman" w:hAnsi="Times New Roman" w:cs="Times New Roman"/>
          <w:b/>
          <w:sz w:val="24"/>
          <w:szCs w:val="24"/>
        </w:rPr>
        <w:t>(4j)</w:t>
      </w:r>
    </w:p>
    <w:p w:rsidR="00136006" w:rsidRDefault="0053360F" w:rsidP="00350721">
      <w:pPr>
        <w:rPr>
          <w:sz w:val="24"/>
          <w:szCs w:val="24"/>
        </w:rPr>
      </w:pPr>
      <w:r>
        <w:lastRenderedPageBreak/>
        <w:t xml:space="preserve">                    </w:t>
      </w:r>
      <w:r w:rsidR="00751EDE">
        <w:t xml:space="preserve"> </w:t>
      </w:r>
      <w:r>
        <w:t xml:space="preserve"> </w:t>
      </w:r>
      <w:r w:rsidR="004D6819">
        <w:t xml:space="preserve">  </w:t>
      </w:r>
      <w:r>
        <w:t xml:space="preserve"> </w:t>
      </w:r>
      <w:r w:rsidR="002410DC">
        <w:object w:dxaOrig="3679" w:dyaOrig="2716">
          <v:shape id="_x0000_i1035" type="#_x0000_t75" style="width:183.45pt;height:126.45pt" o:ole="">
            <v:imagedata r:id="rId27" o:title=""/>
          </v:shape>
          <o:OLEObject Type="Embed" ProgID="ChemDraw.Document.6.0" ShapeID="_x0000_i1035" DrawAspect="Content" ObjectID="_1588148164" r:id="rId28"/>
        </w:object>
      </w:r>
    </w:p>
    <w:p w:rsidR="00136006" w:rsidRPr="0053360F" w:rsidRDefault="00F1125E" w:rsidP="0053360F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</w:rPr>
      </w:pPr>
      <w:r>
        <w:rPr>
          <w:lang w:val="en-GB"/>
        </w:rPr>
        <w:t>Yield 89</w:t>
      </w:r>
      <w:r w:rsidR="00136006" w:rsidRPr="0053360F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136006" w:rsidRPr="0053360F">
        <w:rPr>
          <w:lang w:val="en-GB"/>
        </w:rPr>
        <w:t xml:space="preserve"> solid; Mp: </w:t>
      </w:r>
      <w:r w:rsidR="003A3214" w:rsidRPr="003A3214">
        <w:t>244-246</w:t>
      </w:r>
      <w:r w:rsidR="00136006" w:rsidRPr="0053360F">
        <w:rPr>
          <w:lang w:val="en-GB"/>
        </w:rPr>
        <w:t xml:space="preserve"> °C</w:t>
      </w:r>
      <w:r w:rsidR="00136006" w:rsidRPr="0053360F">
        <w:t xml:space="preserve">; </w:t>
      </w:r>
      <w:r w:rsidR="0053360F" w:rsidRPr="0053360F">
        <w:rPr>
          <w:vertAlign w:val="superscript"/>
        </w:rPr>
        <w:t>1</w:t>
      </w:r>
      <w:r w:rsidR="0053360F">
        <w:t>H NMR (600 MHz, DMSO-</w:t>
      </w:r>
      <w:r w:rsidR="0053360F" w:rsidRPr="0053360F">
        <w:rPr>
          <w:i/>
        </w:rPr>
        <w:t>d</w:t>
      </w:r>
      <w:r w:rsidR="0053360F" w:rsidRPr="0053360F">
        <w:rPr>
          <w:vertAlign w:val="subscript"/>
        </w:rPr>
        <w:t>6</w:t>
      </w:r>
      <w:r w:rsidR="0053360F" w:rsidRPr="0053360F">
        <w:t>) δ 7.90 (</w:t>
      </w:r>
      <w:proofErr w:type="spellStart"/>
      <w:r w:rsidR="0053360F" w:rsidRPr="0053360F">
        <w:t>dd</w:t>
      </w:r>
      <w:proofErr w:type="spellEnd"/>
      <w:r w:rsidR="0053360F" w:rsidRPr="0053360F">
        <w:t xml:space="preserve">, </w:t>
      </w:r>
      <w:r w:rsidR="0053360F" w:rsidRPr="0053360F">
        <w:rPr>
          <w:i/>
          <w:iCs/>
        </w:rPr>
        <w:t>J</w:t>
      </w:r>
      <w:r w:rsidR="0053360F" w:rsidRPr="0053360F">
        <w:t xml:space="preserve"> = 7.9, 1.4 Hz, 2H), 7.61 – 7.58 (m, 2H), 7.36 (d, </w:t>
      </w:r>
      <w:r w:rsidR="0053360F" w:rsidRPr="0053360F">
        <w:rPr>
          <w:i/>
          <w:iCs/>
        </w:rPr>
        <w:t>J</w:t>
      </w:r>
      <w:r w:rsidR="0053360F" w:rsidRPr="0053360F">
        <w:t xml:space="preserve"> = 8.2 Hz, 2H), 7.34 – 7.31 (m, 2H), 7.04 (d, </w:t>
      </w:r>
      <w:r w:rsidR="0053360F" w:rsidRPr="0053360F">
        <w:rPr>
          <w:i/>
          <w:iCs/>
        </w:rPr>
        <w:t>J</w:t>
      </w:r>
      <w:r w:rsidR="0053360F" w:rsidRPr="0053360F">
        <w:t xml:space="preserve"> = 8.1 Hz, 2H), 6.79 – 6.76 (m, 2H), 6.29 (s, 1H), 3.96 (q, </w:t>
      </w:r>
      <w:r w:rsidR="0053360F" w:rsidRPr="0053360F">
        <w:rPr>
          <w:i/>
          <w:iCs/>
        </w:rPr>
        <w:t>J</w:t>
      </w:r>
      <w:r w:rsidR="0053360F" w:rsidRPr="0053360F">
        <w:t xml:space="preserve"> = 7.0 Hz, 2H), 1.29 (t, </w:t>
      </w:r>
      <w:r w:rsidR="0053360F" w:rsidRPr="0053360F">
        <w:rPr>
          <w:i/>
          <w:iCs/>
        </w:rPr>
        <w:t>J</w:t>
      </w:r>
      <w:r w:rsidR="0053360F">
        <w:t xml:space="preserve"> = 7.0 Hz, 3H), </w:t>
      </w:r>
      <w:r w:rsidR="00136006" w:rsidRPr="00136006">
        <w:rPr>
          <w:vertAlign w:val="superscript"/>
        </w:rPr>
        <w:t>13</w:t>
      </w:r>
      <w:r w:rsidR="00136006" w:rsidRPr="00136006">
        <w:t>C N</w:t>
      </w:r>
      <w:r w:rsidR="00136006">
        <w:t>MR (151 MHz, DMSO-</w:t>
      </w:r>
      <w:r w:rsidR="00136006" w:rsidRPr="00136006">
        <w:rPr>
          <w:i/>
        </w:rPr>
        <w:t>d</w:t>
      </w:r>
      <w:r w:rsidR="00136006" w:rsidRPr="00136006">
        <w:rPr>
          <w:vertAlign w:val="subscript"/>
        </w:rPr>
        <w:t>6</w:t>
      </w:r>
      <w:r w:rsidR="00136006" w:rsidRPr="00136006">
        <w:t>) δ 16</w:t>
      </w:r>
      <w:r w:rsidR="00136006">
        <w:t>5.16, 164.79, 156.58</w:t>
      </w:r>
      <w:r w:rsidR="00136006" w:rsidRPr="00136006">
        <w:t>, 15</w:t>
      </w:r>
      <w:r w:rsidR="00136006">
        <w:t>2.18, 131.84, 127.74</w:t>
      </w:r>
      <w:r w:rsidR="00136006" w:rsidRPr="00136006">
        <w:t>, 12</w:t>
      </w:r>
      <w:r w:rsidR="00136006">
        <w:t>3.87, 123.71, 117.95</w:t>
      </w:r>
      <w:r w:rsidR="00136006" w:rsidRPr="00136006">
        <w:t>, 11</w:t>
      </w:r>
      <w:r w:rsidR="00136006">
        <w:t>5.92, 113.97, 104.35</w:t>
      </w:r>
      <w:r w:rsidR="00136006" w:rsidRPr="00136006">
        <w:t xml:space="preserve">, </w:t>
      </w:r>
      <w:r w:rsidR="00136006">
        <w:t xml:space="preserve">62.84, 35.24, 14.71; </w:t>
      </w:r>
      <w:r w:rsidR="00136006" w:rsidRPr="00136006">
        <w:rPr>
          <w:lang w:val="en-GB"/>
        </w:rPr>
        <w:t xml:space="preserve">HRMS (ESI, m/z): </w:t>
      </w:r>
      <w:proofErr w:type="spellStart"/>
      <w:r w:rsidR="00136006" w:rsidRPr="00136006">
        <w:rPr>
          <w:lang w:val="en-GB"/>
        </w:rPr>
        <w:t>calcd</w:t>
      </w:r>
      <w:proofErr w:type="spellEnd"/>
      <w:r w:rsidR="00136006" w:rsidRPr="00136006">
        <w:rPr>
          <w:lang w:val="en-GB"/>
        </w:rPr>
        <w:t xml:space="preserve"> for C</w:t>
      </w:r>
      <w:r w:rsidR="00831CC9">
        <w:rPr>
          <w:vertAlign w:val="subscript"/>
          <w:lang w:val="en-GB"/>
        </w:rPr>
        <w:t>21</w:t>
      </w:r>
      <w:r w:rsidR="00136006" w:rsidRPr="00136006">
        <w:rPr>
          <w:lang w:val="en-GB"/>
        </w:rPr>
        <w:t>H</w:t>
      </w:r>
      <w:r w:rsidR="00136006" w:rsidRPr="00136006">
        <w:rPr>
          <w:vertAlign w:val="subscript"/>
          <w:lang w:val="en-GB"/>
        </w:rPr>
        <w:t>1</w:t>
      </w:r>
      <w:r w:rsidR="00831CC9">
        <w:rPr>
          <w:vertAlign w:val="subscript"/>
          <w:lang w:val="en-GB"/>
        </w:rPr>
        <w:t>8</w:t>
      </w:r>
      <w:r w:rsidR="00136006" w:rsidRPr="00136006">
        <w:rPr>
          <w:lang w:val="en-GB"/>
        </w:rPr>
        <w:t>N</w:t>
      </w:r>
      <w:r w:rsidR="00831CC9">
        <w:rPr>
          <w:vertAlign w:val="subscript"/>
          <w:lang w:val="en-GB"/>
        </w:rPr>
        <w:t>2</w:t>
      </w:r>
      <w:r w:rsidR="00136006" w:rsidRPr="00136006">
        <w:rPr>
          <w:lang w:val="en-GB"/>
        </w:rPr>
        <w:t>O</w:t>
      </w:r>
      <w:r w:rsidR="00831CC9">
        <w:rPr>
          <w:vertAlign w:val="subscript"/>
          <w:lang w:val="en-GB"/>
        </w:rPr>
        <w:t>5</w:t>
      </w:r>
      <w:r w:rsidR="00136006" w:rsidRPr="00136006">
        <w:rPr>
          <w:lang w:val="en-GB"/>
        </w:rPr>
        <w:t xml:space="preserve"> (M+H</w:t>
      </w:r>
      <w:r w:rsidR="00136006" w:rsidRPr="00136006">
        <w:rPr>
          <w:vertAlign w:val="superscript"/>
          <w:lang w:val="en-GB"/>
        </w:rPr>
        <w:t>+</w:t>
      </w:r>
      <w:r w:rsidR="00831CC9">
        <w:rPr>
          <w:lang w:val="en-GB"/>
        </w:rPr>
        <w:t>) 378.1216, found: 378.1218</w:t>
      </w:r>
      <w:r w:rsidR="00136006" w:rsidRPr="00136006">
        <w:rPr>
          <w:lang w:val="en-GB"/>
        </w:rPr>
        <w:t>.</w:t>
      </w:r>
    </w:p>
    <w:p w:rsidR="00136006" w:rsidRPr="00136006" w:rsidRDefault="003A3214" w:rsidP="00136006">
      <w:pPr>
        <w:pStyle w:val="NormalWeb"/>
        <w:jc w:val="both"/>
        <w:rPr>
          <w:lang w:val="en-GB"/>
        </w:rPr>
      </w:pPr>
      <w:r>
        <w:rPr>
          <w:lang w:val="en-GB"/>
        </w:rPr>
        <w:t xml:space="preserve"> </w:t>
      </w:r>
    </w:p>
    <w:p w:rsidR="00B94E15" w:rsidRDefault="00B94E15" w:rsidP="00136006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136006" w:rsidRPr="004D6819" w:rsidRDefault="004D6819" w:rsidP="00136006">
      <w:pPr>
        <w:pStyle w:val="NormalWeb"/>
        <w:spacing w:before="0" w:beforeAutospacing="0" w:after="0" w:afterAutospacing="0"/>
        <w:jc w:val="both"/>
        <w:rPr>
          <w:lang w:val="en-GB"/>
        </w:rPr>
      </w:pPr>
      <w:r w:rsidRPr="004D6819">
        <w:rPr>
          <w:lang w:val="en-GB"/>
        </w:rPr>
        <w:t>2-amino-4-(3-methoxyphenyl)-5-oxo-</w:t>
      </w:r>
      <w:r w:rsidRPr="00F372EC">
        <w:rPr>
          <w:i/>
          <w:lang w:val="en-GB"/>
        </w:rPr>
        <w:t>4H</w:t>
      </w:r>
      <w:proofErr w:type="gramStart"/>
      <w:r w:rsidRPr="00F372EC">
        <w:rPr>
          <w:i/>
          <w:lang w:val="en-GB"/>
        </w:rPr>
        <w:t>,5H</w:t>
      </w:r>
      <w:proofErr w:type="gramEnd"/>
      <w:r w:rsidRPr="004D6819">
        <w:rPr>
          <w:lang w:val="en-GB"/>
        </w:rPr>
        <w:t>-pyrano[3,2-</w:t>
      </w:r>
      <w:r w:rsidRPr="00F372EC">
        <w:rPr>
          <w:i/>
          <w:lang w:val="en-GB"/>
        </w:rPr>
        <w:t>c</w:t>
      </w:r>
      <w:r w:rsidRPr="004D6819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4D6819">
        <w:rPr>
          <w:b/>
          <w:lang w:val="en-GB"/>
        </w:rPr>
        <w:t>(4k)</w:t>
      </w:r>
    </w:p>
    <w:p w:rsidR="004D6819" w:rsidRDefault="004D6819" w:rsidP="004D6819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D6819" w:rsidRDefault="004D6819" w:rsidP="004D6819">
      <w:pPr>
        <w:rPr>
          <w:rFonts w:ascii="Times New Roman" w:hAnsi="Times New Roman" w:cs="Times New Roman"/>
          <w:sz w:val="24"/>
          <w:szCs w:val="24"/>
          <w:lang w:val="en-GB"/>
        </w:rPr>
      </w:pPr>
      <w:r>
        <w:t xml:space="preserve">                      </w:t>
      </w:r>
      <w:r w:rsidR="00D42BA0">
        <w:t xml:space="preserve"> </w:t>
      </w:r>
      <w:r w:rsidR="002410DC">
        <w:object w:dxaOrig="3662" w:dyaOrig="2764">
          <v:shape id="_x0000_i1036" type="#_x0000_t75" style="width:185.95pt;height:134.6pt" o:ole="">
            <v:imagedata r:id="rId29" o:title=""/>
          </v:shape>
          <o:OLEObject Type="Embed" ProgID="ChemDraw.Document.6.0" ShapeID="_x0000_i1036" DrawAspect="Content" ObjectID="_1588148165" r:id="rId30"/>
        </w:object>
      </w:r>
    </w:p>
    <w:p w:rsidR="004D6819" w:rsidRDefault="00F1125E" w:rsidP="004D6819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>Yield 90</w:t>
      </w:r>
      <w:r w:rsidR="004D6819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4D6819">
        <w:rPr>
          <w:lang w:val="en-GB"/>
        </w:rPr>
        <w:t xml:space="preserve"> solid; Mp: </w:t>
      </w:r>
      <w:r w:rsidR="003A3214" w:rsidRPr="003A3214">
        <w:t>264-266</w:t>
      </w:r>
      <w:r w:rsidR="004D6819">
        <w:rPr>
          <w:lang w:val="en-GB"/>
        </w:rPr>
        <w:t xml:space="preserve"> °</w:t>
      </w:r>
      <w:r w:rsidR="004D6819" w:rsidRPr="004D6819">
        <w:rPr>
          <w:lang w:val="en-GB"/>
        </w:rPr>
        <w:t>C</w:t>
      </w:r>
      <w:r w:rsidR="004D6819" w:rsidRPr="004D6819">
        <w:t xml:space="preserve">; </w:t>
      </w:r>
      <w:r w:rsidR="004D6819" w:rsidRPr="004D6819">
        <w:rPr>
          <w:vertAlign w:val="superscript"/>
        </w:rPr>
        <w:t>1</w:t>
      </w:r>
      <w:r w:rsidR="004D6819">
        <w:t>H NMR (600 MHz, DMSO-</w:t>
      </w:r>
      <w:r w:rsidR="004D6819" w:rsidRPr="004D6819">
        <w:rPr>
          <w:i/>
        </w:rPr>
        <w:t>d</w:t>
      </w:r>
      <w:r w:rsidR="004D6819" w:rsidRPr="004D6819">
        <w:rPr>
          <w:vertAlign w:val="subscript"/>
        </w:rPr>
        <w:t>6</w:t>
      </w:r>
      <w:r w:rsidR="004D6819" w:rsidRPr="004D6819">
        <w:t>) δ 7.91 (</w:t>
      </w:r>
      <w:proofErr w:type="spellStart"/>
      <w:r w:rsidR="004D6819" w:rsidRPr="004D6819">
        <w:t>dd</w:t>
      </w:r>
      <w:proofErr w:type="spellEnd"/>
      <w:r w:rsidR="004D6819" w:rsidRPr="004D6819">
        <w:t xml:space="preserve">, </w:t>
      </w:r>
      <w:r w:rsidR="004D6819" w:rsidRPr="004D6819">
        <w:rPr>
          <w:i/>
          <w:iCs/>
        </w:rPr>
        <w:t>J</w:t>
      </w:r>
      <w:r w:rsidR="004D6819" w:rsidRPr="004D6819">
        <w:t xml:space="preserve"> = 7.9, 1.5 Hz, 2H), 7.60 (</w:t>
      </w:r>
      <w:proofErr w:type="spellStart"/>
      <w:r w:rsidR="004D6819" w:rsidRPr="004D6819">
        <w:t>ddd</w:t>
      </w:r>
      <w:proofErr w:type="spellEnd"/>
      <w:r w:rsidR="004D6819" w:rsidRPr="004D6819">
        <w:t xml:space="preserve">, </w:t>
      </w:r>
      <w:r w:rsidR="004D6819" w:rsidRPr="004D6819">
        <w:rPr>
          <w:i/>
          <w:iCs/>
        </w:rPr>
        <w:t>J</w:t>
      </w:r>
      <w:r w:rsidR="004D6819" w:rsidRPr="004D6819">
        <w:t xml:space="preserve"> = 8.6, 7.3, 1.6 Hz, 2H), 7.37 (d, </w:t>
      </w:r>
      <w:r w:rsidR="004D6819" w:rsidRPr="004D6819">
        <w:rPr>
          <w:i/>
          <w:iCs/>
        </w:rPr>
        <w:t>J</w:t>
      </w:r>
      <w:r w:rsidR="004D6819" w:rsidRPr="004D6819">
        <w:t xml:space="preserve"> = 7.8 Hz, 2H), 7.34 – 7.31 (m, 2H), 7.15 (t, </w:t>
      </w:r>
      <w:r w:rsidR="004D6819" w:rsidRPr="004D6819">
        <w:rPr>
          <w:i/>
          <w:iCs/>
        </w:rPr>
        <w:t>J</w:t>
      </w:r>
      <w:r w:rsidR="004D6819" w:rsidRPr="004D6819">
        <w:t xml:space="preserve"> = 8.0 Hz, 1H), 6.74 (</w:t>
      </w:r>
      <w:proofErr w:type="spellStart"/>
      <w:r w:rsidR="004D6819" w:rsidRPr="004D6819">
        <w:t>dd</w:t>
      </w:r>
      <w:proofErr w:type="spellEnd"/>
      <w:r w:rsidR="004D6819" w:rsidRPr="004D6819">
        <w:t xml:space="preserve">, </w:t>
      </w:r>
      <w:r w:rsidR="004D6819" w:rsidRPr="004D6819">
        <w:rPr>
          <w:i/>
          <w:iCs/>
        </w:rPr>
        <w:t>J</w:t>
      </w:r>
      <w:r w:rsidR="004D6819" w:rsidRPr="004D6819">
        <w:t xml:space="preserve"> = 8.0, 2.7 Hz, 2H), 6.68 (d, </w:t>
      </w:r>
      <w:r w:rsidR="004D6819" w:rsidRPr="004D6819">
        <w:rPr>
          <w:i/>
          <w:iCs/>
        </w:rPr>
        <w:t>J</w:t>
      </w:r>
      <w:r w:rsidR="004D6819" w:rsidRPr="004D6819">
        <w:t xml:space="preserve"> = 2.3 Hz, 1H), 6.34 (s, 1H), 3.64 (s, 3H),</w:t>
      </w:r>
      <w:r w:rsidR="00B94E15">
        <w:t xml:space="preserve"> </w:t>
      </w:r>
      <w:r w:rsidR="00B94E15" w:rsidRPr="00B94E15">
        <w:rPr>
          <w:vertAlign w:val="superscript"/>
        </w:rPr>
        <w:t>13</w:t>
      </w:r>
      <w:r w:rsidR="00B94E15">
        <w:t>C NMR (151 MHz, DMSO-</w:t>
      </w:r>
      <w:r w:rsidR="00B94E15" w:rsidRPr="00B94E15">
        <w:rPr>
          <w:i/>
        </w:rPr>
        <w:t>d</w:t>
      </w:r>
      <w:r w:rsidR="00B94E15" w:rsidRPr="00B94E15">
        <w:rPr>
          <w:vertAlign w:val="subscript"/>
        </w:rPr>
        <w:t>6</w:t>
      </w:r>
      <w:r w:rsidR="00B94E15" w:rsidRPr="00B94E15">
        <w:t>) δ 16</w:t>
      </w:r>
      <w:r w:rsidR="00B94E15">
        <w:t>5.37, 164.84, 159.28</w:t>
      </w:r>
      <w:r w:rsidR="00B94E15" w:rsidRPr="00B94E15">
        <w:t>, 15</w:t>
      </w:r>
      <w:r w:rsidR="00B94E15">
        <w:t>2.25, 141.73, 131.98</w:t>
      </w:r>
      <w:r w:rsidR="00B94E15" w:rsidRPr="00B94E15">
        <w:t>, 129</w:t>
      </w:r>
      <w:r w:rsidR="00B94E15">
        <w:t>.15, 123.96, 123.79, 119.22, 117.94</w:t>
      </w:r>
      <w:r w:rsidR="00B94E15" w:rsidRPr="00B94E15">
        <w:t>, 11</w:t>
      </w:r>
      <w:r w:rsidR="00B94E15">
        <w:t>6.03, 113.30, 110.23</w:t>
      </w:r>
      <w:r w:rsidR="00B94E15" w:rsidRPr="00B94E15">
        <w:t>, 1</w:t>
      </w:r>
      <w:r w:rsidR="00B94E15">
        <w:t xml:space="preserve">04.13, 54.90, 35.98; </w:t>
      </w:r>
      <w:r w:rsidR="004D6819" w:rsidRPr="00136006">
        <w:rPr>
          <w:lang w:val="en-GB"/>
        </w:rPr>
        <w:t xml:space="preserve">HRMS (ESI, m/z): </w:t>
      </w:r>
      <w:proofErr w:type="spellStart"/>
      <w:r w:rsidR="004D6819" w:rsidRPr="00136006">
        <w:rPr>
          <w:lang w:val="en-GB"/>
        </w:rPr>
        <w:t>calcd</w:t>
      </w:r>
      <w:proofErr w:type="spellEnd"/>
      <w:r w:rsidR="004D6819" w:rsidRPr="00136006">
        <w:rPr>
          <w:lang w:val="en-GB"/>
        </w:rPr>
        <w:t xml:space="preserve"> for C</w:t>
      </w:r>
      <w:r w:rsidR="004D6819">
        <w:rPr>
          <w:vertAlign w:val="subscript"/>
          <w:lang w:val="en-GB"/>
        </w:rPr>
        <w:t>20</w:t>
      </w:r>
      <w:r w:rsidR="004D6819" w:rsidRPr="00136006">
        <w:rPr>
          <w:lang w:val="en-GB"/>
        </w:rPr>
        <w:t>H</w:t>
      </w:r>
      <w:r w:rsidR="004D6819" w:rsidRPr="00136006">
        <w:rPr>
          <w:vertAlign w:val="subscript"/>
          <w:lang w:val="en-GB"/>
        </w:rPr>
        <w:t>1</w:t>
      </w:r>
      <w:r w:rsidR="004D6819">
        <w:rPr>
          <w:vertAlign w:val="subscript"/>
          <w:lang w:val="en-GB"/>
        </w:rPr>
        <w:t>6</w:t>
      </w:r>
      <w:r w:rsidR="004D6819" w:rsidRPr="00136006">
        <w:rPr>
          <w:lang w:val="en-GB"/>
        </w:rPr>
        <w:t>N</w:t>
      </w:r>
      <w:r w:rsidR="004D6819">
        <w:rPr>
          <w:vertAlign w:val="subscript"/>
          <w:lang w:val="en-GB"/>
        </w:rPr>
        <w:t>2</w:t>
      </w:r>
      <w:r w:rsidR="004D6819" w:rsidRPr="00136006">
        <w:rPr>
          <w:lang w:val="en-GB"/>
        </w:rPr>
        <w:t>O</w:t>
      </w:r>
      <w:r w:rsidR="004D6819">
        <w:rPr>
          <w:vertAlign w:val="subscript"/>
          <w:lang w:val="en-GB"/>
        </w:rPr>
        <w:t>5</w:t>
      </w:r>
      <w:r w:rsidR="004D6819" w:rsidRPr="00136006">
        <w:rPr>
          <w:lang w:val="en-GB"/>
        </w:rPr>
        <w:t xml:space="preserve"> (M+H</w:t>
      </w:r>
      <w:r w:rsidR="004D6819" w:rsidRPr="00136006">
        <w:rPr>
          <w:vertAlign w:val="superscript"/>
          <w:lang w:val="en-GB"/>
        </w:rPr>
        <w:t>+</w:t>
      </w:r>
      <w:r w:rsidR="00D63A60">
        <w:rPr>
          <w:lang w:val="en-GB"/>
        </w:rPr>
        <w:t>) 364.1059, found: 364.1061</w:t>
      </w:r>
      <w:r w:rsidR="004D6819" w:rsidRPr="00136006">
        <w:rPr>
          <w:lang w:val="en-GB"/>
        </w:rPr>
        <w:t>.</w:t>
      </w:r>
    </w:p>
    <w:p w:rsidR="00A70CED" w:rsidRDefault="003A3214" w:rsidP="004D6819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 xml:space="preserve"> </w:t>
      </w:r>
    </w:p>
    <w:p w:rsidR="00A70CED" w:rsidRDefault="00A70CED" w:rsidP="004D6819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3A2D0E" w:rsidRDefault="00ED5FBB" w:rsidP="00ED5FBB">
      <w:pPr>
        <w:pStyle w:val="NormalWeb"/>
        <w:spacing w:before="0" w:beforeAutospacing="0" w:after="0" w:afterAutospacing="0"/>
        <w:jc w:val="both"/>
        <w:rPr>
          <w:lang w:val="en-GB"/>
        </w:rPr>
      </w:pPr>
      <w:r w:rsidRPr="00ED5FBB">
        <w:rPr>
          <w:lang w:val="en-GB"/>
        </w:rPr>
        <w:t>2-amino-5-oxo-4-(3</w:t>
      </w:r>
      <w:proofErr w:type="gramStart"/>
      <w:r w:rsidRPr="00ED5FBB">
        <w:rPr>
          <w:lang w:val="en-GB"/>
        </w:rPr>
        <w:t>,4,5</w:t>
      </w:r>
      <w:proofErr w:type="gramEnd"/>
      <w:r w:rsidRPr="00ED5FBB">
        <w:rPr>
          <w:lang w:val="en-GB"/>
        </w:rPr>
        <w:t>-trimethoxyphenyl)-</w:t>
      </w:r>
      <w:r w:rsidRPr="00F372EC">
        <w:rPr>
          <w:i/>
          <w:lang w:val="en-GB"/>
        </w:rPr>
        <w:t>4H,5H</w:t>
      </w:r>
      <w:r w:rsidRPr="00ED5FBB">
        <w:rPr>
          <w:lang w:val="en-GB"/>
        </w:rPr>
        <w:t>-pyrano[3,2-</w:t>
      </w:r>
      <w:r w:rsidRPr="00F372EC">
        <w:rPr>
          <w:i/>
          <w:lang w:val="en-GB"/>
        </w:rPr>
        <w:t>c</w:t>
      </w:r>
      <w:r w:rsidRPr="00ED5FBB">
        <w:rPr>
          <w:lang w:val="en-GB"/>
        </w:rPr>
        <w:t>]chromene-3-carboxamide</w:t>
      </w:r>
      <w:r w:rsidR="003A2D0E">
        <w:rPr>
          <w:lang w:val="en-GB"/>
        </w:rPr>
        <w:t xml:space="preserve"> </w:t>
      </w:r>
      <w:r w:rsidR="003A2D0E" w:rsidRPr="003A2D0E">
        <w:rPr>
          <w:b/>
          <w:lang w:val="en-GB"/>
        </w:rPr>
        <w:t>(4l)</w:t>
      </w:r>
    </w:p>
    <w:p w:rsidR="00ED5FBB" w:rsidRPr="00ED5FBB" w:rsidRDefault="003A2D0E" w:rsidP="00ED5FBB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lastRenderedPageBreak/>
        <w:t xml:space="preserve"> </w:t>
      </w:r>
      <w:r w:rsidR="00ED5FBB">
        <w:t xml:space="preserve">                     </w:t>
      </w:r>
      <w:r w:rsidR="00D42BA0">
        <w:t xml:space="preserve"> </w:t>
      </w:r>
      <w:r w:rsidR="006641D2">
        <w:t xml:space="preserve"> </w:t>
      </w:r>
      <w:r w:rsidR="002410DC">
        <w:object w:dxaOrig="3799" w:dyaOrig="2824">
          <v:shape id="_x0000_i1037" type="#_x0000_t75" style="width:186.55pt;height:128.95pt" o:ole="">
            <v:imagedata r:id="rId31" o:title=""/>
          </v:shape>
          <o:OLEObject Type="Embed" ProgID="ChemDraw.Document.6.0" ShapeID="_x0000_i1037" DrawAspect="Content" ObjectID="_1588148166" r:id="rId32"/>
        </w:object>
      </w:r>
    </w:p>
    <w:p w:rsidR="00ED5FBB" w:rsidRDefault="00F1125E" w:rsidP="00D42BA0">
      <w:pPr>
        <w:pStyle w:val="NormalWeb"/>
        <w:jc w:val="both"/>
        <w:rPr>
          <w:lang w:val="en-GB"/>
        </w:rPr>
      </w:pPr>
      <w:r>
        <w:rPr>
          <w:lang w:val="en-GB"/>
        </w:rPr>
        <w:t>Yield 88</w:t>
      </w:r>
      <w:r w:rsidR="003A2D0E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3A2D0E">
        <w:rPr>
          <w:lang w:val="en-GB"/>
        </w:rPr>
        <w:t xml:space="preserve"> solid; Mp: </w:t>
      </w:r>
      <w:r w:rsidR="003A3214" w:rsidRPr="003A3214">
        <w:t>275-277</w:t>
      </w:r>
      <w:r w:rsidR="003A2D0E">
        <w:rPr>
          <w:lang w:val="en-GB"/>
        </w:rPr>
        <w:t xml:space="preserve"> °</w:t>
      </w:r>
      <w:r w:rsidR="003A2D0E" w:rsidRPr="004D6819">
        <w:rPr>
          <w:lang w:val="en-GB"/>
        </w:rPr>
        <w:t>C</w:t>
      </w:r>
      <w:r w:rsidR="003A2D0E" w:rsidRPr="004D6819">
        <w:t>;</w:t>
      </w:r>
      <w:r w:rsidR="003A2D0E">
        <w:rPr>
          <w:lang w:val="en-GB"/>
        </w:rPr>
        <w:t xml:space="preserve"> </w:t>
      </w:r>
      <w:r w:rsidR="00061ECB" w:rsidRPr="00061ECB">
        <w:rPr>
          <w:vertAlign w:val="superscript"/>
        </w:rPr>
        <w:t>1</w:t>
      </w:r>
      <w:r w:rsidR="00061ECB">
        <w:t>H NMR (600 MHz, DMSO-</w:t>
      </w:r>
      <w:r w:rsidR="00061ECB" w:rsidRPr="00061ECB">
        <w:rPr>
          <w:i/>
        </w:rPr>
        <w:t>d</w:t>
      </w:r>
      <w:r w:rsidR="00061ECB" w:rsidRPr="00061ECB">
        <w:rPr>
          <w:vertAlign w:val="subscript"/>
        </w:rPr>
        <w:t>6</w:t>
      </w:r>
      <w:r w:rsidR="00061ECB" w:rsidRPr="00061ECB">
        <w:t>) δ 7.93 (</w:t>
      </w:r>
      <w:proofErr w:type="spellStart"/>
      <w:r w:rsidR="00061ECB" w:rsidRPr="00061ECB">
        <w:t>dd</w:t>
      </w:r>
      <w:proofErr w:type="spellEnd"/>
      <w:r w:rsidR="00061ECB" w:rsidRPr="00061ECB">
        <w:t xml:space="preserve">, </w:t>
      </w:r>
      <w:r w:rsidR="00061ECB" w:rsidRPr="00061ECB">
        <w:rPr>
          <w:i/>
          <w:iCs/>
        </w:rPr>
        <w:t>J</w:t>
      </w:r>
      <w:r w:rsidR="00061ECB" w:rsidRPr="00061ECB">
        <w:t xml:space="preserve"> = 8.0, 1.5 Hz, 2H), 7.61 – 7.58 (m, 2H), 7.37 (d, </w:t>
      </w:r>
      <w:r w:rsidR="00061ECB" w:rsidRPr="00061ECB">
        <w:rPr>
          <w:i/>
          <w:iCs/>
        </w:rPr>
        <w:t>J</w:t>
      </w:r>
      <w:r w:rsidR="00061ECB" w:rsidRPr="00061ECB">
        <w:t xml:space="preserve"> = 7.8 Hz, 2H), 7.35 – 7.32 (m, 2H), 6.47 (d, </w:t>
      </w:r>
      <w:r w:rsidR="00061ECB" w:rsidRPr="00061ECB">
        <w:rPr>
          <w:i/>
          <w:iCs/>
        </w:rPr>
        <w:t>J</w:t>
      </w:r>
      <w:r w:rsidR="00061ECB" w:rsidRPr="00061ECB">
        <w:t xml:space="preserve"> = 0.7 Hz, 2H), 6.31 (s, </w:t>
      </w:r>
      <w:r w:rsidR="003A2D0E">
        <w:t xml:space="preserve">1H), 3.64 (s, 3H), 3.59 (s, 6H), </w:t>
      </w:r>
      <w:r w:rsidR="00D42BA0" w:rsidRPr="00D42BA0">
        <w:rPr>
          <w:vertAlign w:val="superscript"/>
        </w:rPr>
        <w:t>13</w:t>
      </w:r>
      <w:r w:rsidR="00D42BA0" w:rsidRPr="00D42BA0">
        <w:t>C NMR (151 MHz, D</w:t>
      </w:r>
      <w:r w:rsidR="00D42BA0">
        <w:t>MSO-</w:t>
      </w:r>
      <w:r w:rsidR="00D42BA0" w:rsidRPr="00D42BA0">
        <w:rPr>
          <w:i/>
        </w:rPr>
        <w:t>d</w:t>
      </w:r>
      <w:r w:rsidR="00D42BA0" w:rsidRPr="00D42BA0">
        <w:rPr>
          <w:vertAlign w:val="subscript"/>
        </w:rPr>
        <w:t>6</w:t>
      </w:r>
      <w:r w:rsidR="00D42BA0">
        <w:t>) δ 165.14, 164.79</w:t>
      </w:r>
      <w:r w:rsidR="00D42BA0" w:rsidRPr="00D42BA0">
        <w:t>, 15</w:t>
      </w:r>
      <w:r w:rsidR="00D42BA0">
        <w:t>2.67, 152.24, 135.92</w:t>
      </w:r>
      <w:r w:rsidR="00D42BA0" w:rsidRPr="00D42BA0">
        <w:t>, 135</w:t>
      </w:r>
      <w:r w:rsidR="00D42BA0">
        <w:t>.72, 131.99, 123.90</w:t>
      </w:r>
      <w:r w:rsidR="00D42BA0" w:rsidRPr="00D42BA0">
        <w:t>, 118.60</w:t>
      </w:r>
      <w:r w:rsidR="00D42BA0">
        <w:t>, 117.84</w:t>
      </w:r>
      <w:r w:rsidR="00D42BA0" w:rsidRPr="00D42BA0">
        <w:t>, 11</w:t>
      </w:r>
      <w:r w:rsidR="00D42BA0">
        <w:t>6.08, 104.63, 104.38</w:t>
      </w:r>
      <w:r w:rsidR="00D42BA0" w:rsidRPr="00D42BA0">
        <w:t xml:space="preserve">, </w:t>
      </w:r>
      <w:r w:rsidR="00D42BA0">
        <w:t xml:space="preserve">60.03, 55.96, 36.30; </w:t>
      </w:r>
      <w:r w:rsidR="00ED5FBB" w:rsidRPr="00136006">
        <w:rPr>
          <w:lang w:val="en-GB"/>
        </w:rPr>
        <w:t xml:space="preserve">HRMS (ESI, m/z): </w:t>
      </w:r>
      <w:proofErr w:type="spellStart"/>
      <w:r w:rsidR="00ED5FBB" w:rsidRPr="00136006">
        <w:rPr>
          <w:lang w:val="en-GB"/>
        </w:rPr>
        <w:t>calcd</w:t>
      </w:r>
      <w:proofErr w:type="spellEnd"/>
      <w:r w:rsidR="00ED5FBB" w:rsidRPr="00136006">
        <w:rPr>
          <w:lang w:val="en-GB"/>
        </w:rPr>
        <w:t xml:space="preserve"> for C</w:t>
      </w:r>
      <w:r w:rsidR="00ED5FBB">
        <w:rPr>
          <w:vertAlign w:val="subscript"/>
          <w:lang w:val="en-GB"/>
        </w:rPr>
        <w:t>22</w:t>
      </w:r>
      <w:r w:rsidR="00ED5FBB" w:rsidRPr="00136006">
        <w:rPr>
          <w:lang w:val="en-GB"/>
        </w:rPr>
        <w:t>H</w:t>
      </w:r>
      <w:r w:rsidR="00ED5FBB">
        <w:rPr>
          <w:vertAlign w:val="subscript"/>
          <w:lang w:val="en-GB"/>
        </w:rPr>
        <w:t>20</w:t>
      </w:r>
      <w:r w:rsidR="00ED5FBB" w:rsidRPr="00136006">
        <w:rPr>
          <w:lang w:val="en-GB"/>
        </w:rPr>
        <w:t>N</w:t>
      </w:r>
      <w:r w:rsidR="00ED5FBB">
        <w:rPr>
          <w:vertAlign w:val="subscript"/>
          <w:lang w:val="en-GB"/>
        </w:rPr>
        <w:t>2</w:t>
      </w:r>
      <w:r w:rsidR="00ED5FBB" w:rsidRPr="00136006">
        <w:rPr>
          <w:lang w:val="en-GB"/>
        </w:rPr>
        <w:t>O</w:t>
      </w:r>
      <w:r w:rsidR="00ED5FBB">
        <w:rPr>
          <w:vertAlign w:val="subscript"/>
          <w:lang w:val="en-GB"/>
        </w:rPr>
        <w:t>7</w:t>
      </w:r>
      <w:r w:rsidR="00ED5FBB" w:rsidRPr="00136006">
        <w:rPr>
          <w:lang w:val="en-GB"/>
        </w:rPr>
        <w:t xml:space="preserve"> (M+H</w:t>
      </w:r>
      <w:r w:rsidR="00ED5FBB" w:rsidRPr="00136006">
        <w:rPr>
          <w:vertAlign w:val="superscript"/>
          <w:lang w:val="en-GB"/>
        </w:rPr>
        <w:t>+</w:t>
      </w:r>
      <w:r w:rsidR="00ED5FBB">
        <w:rPr>
          <w:lang w:val="en-GB"/>
        </w:rPr>
        <w:t>) 424.1271, found: 424.1271</w:t>
      </w:r>
      <w:r w:rsidR="00ED5FBB" w:rsidRPr="00136006">
        <w:rPr>
          <w:lang w:val="en-GB"/>
        </w:rPr>
        <w:t>.</w:t>
      </w:r>
    </w:p>
    <w:p w:rsidR="002410DC" w:rsidRDefault="002410DC" w:rsidP="00D42BA0">
      <w:pPr>
        <w:pStyle w:val="NormalWeb"/>
        <w:jc w:val="both"/>
        <w:rPr>
          <w:lang w:val="en-GB"/>
        </w:rPr>
      </w:pPr>
    </w:p>
    <w:p w:rsidR="00275833" w:rsidRDefault="007D6EC3" w:rsidP="00D42BA0">
      <w:pPr>
        <w:pStyle w:val="NormalWeb"/>
        <w:jc w:val="both"/>
        <w:rPr>
          <w:lang w:val="en-GB"/>
        </w:rPr>
      </w:pPr>
      <w:r w:rsidRPr="007D6EC3">
        <w:rPr>
          <w:lang w:val="en-GB"/>
        </w:rPr>
        <w:t>2-amino-5-oxo-4-phenyl-</w:t>
      </w:r>
      <w:r w:rsidRPr="00F372EC">
        <w:rPr>
          <w:i/>
          <w:lang w:val="en-GB"/>
        </w:rPr>
        <w:t>4H</w:t>
      </w:r>
      <w:proofErr w:type="gramStart"/>
      <w:r w:rsidRPr="00F372EC">
        <w:rPr>
          <w:i/>
          <w:lang w:val="en-GB"/>
        </w:rPr>
        <w:t>,5H</w:t>
      </w:r>
      <w:proofErr w:type="gramEnd"/>
      <w:r w:rsidRPr="007D6EC3">
        <w:rPr>
          <w:lang w:val="en-GB"/>
        </w:rPr>
        <w:t>-pyrano[3,2-</w:t>
      </w:r>
      <w:r w:rsidRPr="00F372EC">
        <w:rPr>
          <w:i/>
          <w:lang w:val="en-GB"/>
        </w:rPr>
        <w:t>c</w:t>
      </w:r>
      <w:r w:rsidRPr="007D6EC3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7D6EC3">
        <w:rPr>
          <w:b/>
          <w:lang w:val="en-GB"/>
        </w:rPr>
        <w:t>(4m)</w:t>
      </w:r>
    </w:p>
    <w:p w:rsidR="00275833" w:rsidRPr="00D42BA0" w:rsidRDefault="00275833" w:rsidP="00D42BA0">
      <w:pPr>
        <w:pStyle w:val="NormalWeb"/>
        <w:jc w:val="both"/>
      </w:pPr>
      <w:r>
        <w:t xml:space="preserve">                         </w:t>
      </w:r>
      <w:r w:rsidR="002410DC">
        <w:object w:dxaOrig="3393" w:dyaOrig="2733">
          <v:shape id="_x0000_i1038" type="#_x0000_t75" style="width:169.65pt;height:137.1pt" o:ole="">
            <v:imagedata r:id="rId33" o:title=""/>
          </v:shape>
          <o:OLEObject Type="Embed" ProgID="ChemDraw.Document.6.0" ShapeID="_x0000_i1038" DrawAspect="Content" ObjectID="_1588148167" r:id="rId34"/>
        </w:object>
      </w:r>
    </w:p>
    <w:p w:rsidR="002734A7" w:rsidRDefault="00F1125E" w:rsidP="003C0CCC">
      <w:pPr>
        <w:pStyle w:val="NormalWeb"/>
        <w:spacing w:before="0" w:beforeAutospacing="0" w:after="0" w:afterAutospacing="0"/>
        <w:jc w:val="both"/>
        <w:rPr>
          <w:lang w:val="en-GB"/>
        </w:rPr>
      </w:pPr>
      <w:r>
        <w:rPr>
          <w:lang w:val="en-GB"/>
        </w:rPr>
        <w:t>Yield 94</w:t>
      </w:r>
      <w:r w:rsidR="00796ADA" w:rsidRPr="00796ADA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796ADA" w:rsidRPr="00796ADA">
        <w:rPr>
          <w:lang w:val="en-GB"/>
        </w:rPr>
        <w:t xml:space="preserve"> solid; Mp: </w:t>
      </w:r>
      <w:r w:rsidR="003A3214" w:rsidRPr="003A3214">
        <w:t>239-241</w:t>
      </w:r>
      <w:r w:rsidR="00796ADA" w:rsidRPr="00796ADA">
        <w:rPr>
          <w:lang w:val="en-GB"/>
        </w:rPr>
        <w:t xml:space="preserve"> °C</w:t>
      </w:r>
      <w:r w:rsidR="00796ADA" w:rsidRPr="00796ADA">
        <w:t xml:space="preserve">; </w:t>
      </w:r>
      <w:r w:rsidR="00796ADA" w:rsidRPr="00796ADA">
        <w:rPr>
          <w:vertAlign w:val="superscript"/>
        </w:rPr>
        <w:t>1</w:t>
      </w:r>
      <w:r w:rsidR="00796ADA">
        <w:t>H NMR (600 MHz, DMSO-</w:t>
      </w:r>
      <w:r w:rsidR="00796ADA" w:rsidRPr="00796ADA">
        <w:rPr>
          <w:i/>
        </w:rPr>
        <w:t>d</w:t>
      </w:r>
      <w:r w:rsidR="00796ADA" w:rsidRPr="00796ADA">
        <w:rPr>
          <w:vertAlign w:val="subscript"/>
        </w:rPr>
        <w:t>6</w:t>
      </w:r>
      <w:r w:rsidR="00796ADA" w:rsidRPr="00796ADA">
        <w:t>) δ 7.92 (</w:t>
      </w:r>
      <w:proofErr w:type="spellStart"/>
      <w:r w:rsidR="00796ADA" w:rsidRPr="00796ADA">
        <w:t>dd</w:t>
      </w:r>
      <w:proofErr w:type="spellEnd"/>
      <w:r w:rsidR="00796ADA" w:rsidRPr="00796ADA">
        <w:t xml:space="preserve">, </w:t>
      </w:r>
      <w:r w:rsidR="00796ADA" w:rsidRPr="00796ADA">
        <w:rPr>
          <w:i/>
          <w:iCs/>
        </w:rPr>
        <w:t>J</w:t>
      </w:r>
      <w:r w:rsidR="00796ADA" w:rsidRPr="00796ADA">
        <w:t xml:space="preserve"> = 7.9, 1.4 Hz, 2H), 7.62 – 7.59 (m, 2H), 7.38 (d, </w:t>
      </w:r>
      <w:r w:rsidR="00796ADA" w:rsidRPr="00796ADA">
        <w:rPr>
          <w:i/>
          <w:iCs/>
        </w:rPr>
        <w:t>J</w:t>
      </w:r>
      <w:r w:rsidR="00796ADA" w:rsidRPr="00796ADA">
        <w:t xml:space="preserve"> = 8.2 Hz, 2H), 7.33 (t, </w:t>
      </w:r>
      <w:r w:rsidR="00796ADA" w:rsidRPr="00796ADA">
        <w:rPr>
          <w:i/>
          <w:iCs/>
        </w:rPr>
        <w:t>J</w:t>
      </w:r>
      <w:r w:rsidR="00796ADA" w:rsidRPr="00796ADA">
        <w:t xml:space="preserve"> = 7.6 Hz, 2H), 7.25 – 7.22 (m, 2H), 7.</w:t>
      </w:r>
      <w:r w:rsidR="00796ADA">
        <w:t xml:space="preserve">18 – 7.14 (m, 3H), 6.39 (s, 1H), </w:t>
      </w:r>
      <w:r w:rsidR="00796ADA" w:rsidRPr="00796ADA">
        <w:rPr>
          <w:vertAlign w:val="superscript"/>
        </w:rPr>
        <w:t>13</w:t>
      </w:r>
      <w:r w:rsidR="00796ADA">
        <w:t>C NMR (151 MHz, DMSO-</w:t>
      </w:r>
      <w:r w:rsidR="00796ADA" w:rsidRPr="00796ADA">
        <w:rPr>
          <w:i/>
        </w:rPr>
        <w:t>d</w:t>
      </w:r>
      <w:r w:rsidR="00796ADA" w:rsidRPr="00796ADA">
        <w:rPr>
          <w:vertAlign w:val="subscript"/>
        </w:rPr>
        <w:t>6</w:t>
      </w:r>
      <w:r w:rsidR="00796ADA" w:rsidRPr="00796ADA">
        <w:t>) δ 16</w:t>
      </w:r>
      <w:r w:rsidR="00796ADA">
        <w:t>5.19, 164.93, 152.24</w:t>
      </w:r>
      <w:r w:rsidR="00796ADA" w:rsidRPr="00796ADA">
        <w:t>, 13</w:t>
      </w:r>
      <w:r w:rsidR="00796ADA">
        <w:t>9.75, 132.06, 128.17</w:t>
      </w:r>
      <w:r w:rsidR="00796ADA" w:rsidRPr="00796ADA">
        <w:t>, 126</w:t>
      </w:r>
      <w:r w:rsidR="00796ADA">
        <w:t>.76, 125.70, 123.92, 117.82</w:t>
      </w:r>
      <w:r w:rsidR="00796ADA" w:rsidRPr="00796ADA">
        <w:t>, 11</w:t>
      </w:r>
      <w:r w:rsidR="00796ADA">
        <w:t xml:space="preserve">6.07, 104.22, 35.99; </w:t>
      </w:r>
      <w:r w:rsidR="002734A7" w:rsidRPr="00136006">
        <w:rPr>
          <w:lang w:val="en-GB"/>
        </w:rPr>
        <w:t xml:space="preserve">HRMS (ESI, m/z): </w:t>
      </w:r>
      <w:proofErr w:type="spellStart"/>
      <w:r w:rsidR="002734A7" w:rsidRPr="00136006">
        <w:rPr>
          <w:lang w:val="en-GB"/>
        </w:rPr>
        <w:t>calcd</w:t>
      </w:r>
      <w:proofErr w:type="spellEnd"/>
      <w:r w:rsidR="002734A7" w:rsidRPr="00136006">
        <w:rPr>
          <w:lang w:val="en-GB"/>
        </w:rPr>
        <w:t xml:space="preserve"> for C</w:t>
      </w:r>
      <w:r w:rsidR="002734A7">
        <w:rPr>
          <w:vertAlign w:val="subscript"/>
          <w:lang w:val="en-GB"/>
        </w:rPr>
        <w:t>19</w:t>
      </w:r>
      <w:r w:rsidR="002734A7" w:rsidRPr="00136006">
        <w:rPr>
          <w:lang w:val="en-GB"/>
        </w:rPr>
        <w:t>H</w:t>
      </w:r>
      <w:r w:rsidR="002734A7">
        <w:rPr>
          <w:vertAlign w:val="subscript"/>
          <w:lang w:val="en-GB"/>
        </w:rPr>
        <w:t>14</w:t>
      </w:r>
      <w:r w:rsidR="002734A7" w:rsidRPr="00136006">
        <w:rPr>
          <w:lang w:val="en-GB"/>
        </w:rPr>
        <w:t>N</w:t>
      </w:r>
      <w:r w:rsidR="002734A7">
        <w:rPr>
          <w:vertAlign w:val="subscript"/>
          <w:lang w:val="en-GB"/>
        </w:rPr>
        <w:t>2</w:t>
      </w:r>
      <w:r w:rsidR="002734A7" w:rsidRPr="00136006">
        <w:rPr>
          <w:lang w:val="en-GB"/>
        </w:rPr>
        <w:t>O</w:t>
      </w:r>
      <w:r w:rsidR="002734A7">
        <w:rPr>
          <w:vertAlign w:val="subscript"/>
          <w:lang w:val="en-GB"/>
        </w:rPr>
        <w:t>4</w:t>
      </w:r>
      <w:r w:rsidR="002734A7" w:rsidRPr="00136006">
        <w:rPr>
          <w:lang w:val="en-GB"/>
        </w:rPr>
        <w:t xml:space="preserve"> (M+H</w:t>
      </w:r>
      <w:r w:rsidR="002734A7" w:rsidRPr="00136006">
        <w:rPr>
          <w:vertAlign w:val="superscript"/>
          <w:lang w:val="en-GB"/>
        </w:rPr>
        <w:t>+</w:t>
      </w:r>
      <w:r w:rsidR="002734A7">
        <w:rPr>
          <w:lang w:val="en-GB"/>
        </w:rPr>
        <w:t>) 334.0954, found: 334.0956</w:t>
      </w:r>
      <w:r w:rsidR="002734A7" w:rsidRPr="00136006">
        <w:rPr>
          <w:lang w:val="en-GB"/>
        </w:rPr>
        <w:t>.</w:t>
      </w:r>
    </w:p>
    <w:p w:rsidR="00F52967" w:rsidRDefault="00F52967" w:rsidP="003C0CC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F52967" w:rsidRDefault="00F52967" w:rsidP="003C0CC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2417D7" w:rsidRDefault="002417D7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F823C4" w:rsidRPr="00F823C4" w:rsidRDefault="00F823C4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  <w:r w:rsidRPr="00F823C4">
        <w:rPr>
          <w:lang w:val="en-GB"/>
        </w:rPr>
        <w:t>2-amino-4-(5-chloro-2-hydroxyphenyl)-5-oxo-</w:t>
      </w:r>
      <w:r w:rsidRPr="002410DC">
        <w:rPr>
          <w:i/>
          <w:lang w:val="en-GB"/>
        </w:rPr>
        <w:t>4H</w:t>
      </w:r>
      <w:proofErr w:type="gramStart"/>
      <w:r w:rsidRPr="002410DC">
        <w:rPr>
          <w:i/>
          <w:lang w:val="en-GB"/>
        </w:rPr>
        <w:t>,5H</w:t>
      </w:r>
      <w:proofErr w:type="gramEnd"/>
      <w:r w:rsidRPr="00F823C4">
        <w:rPr>
          <w:lang w:val="en-GB"/>
        </w:rPr>
        <w:t>-pyrano[3,2-</w:t>
      </w:r>
      <w:r w:rsidRPr="002410DC">
        <w:rPr>
          <w:i/>
          <w:lang w:val="en-GB"/>
        </w:rPr>
        <w:t>c</w:t>
      </w:r>
      <w:r w:rsidRPr="00F823C4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F823C4">
        <w:rPr>
          <w:b/>
          <w:lang w:val="en-GB"/>
        </w:rPr>
        <w:t>(4n)</w:t>
      </w:r>
    </w:p>
    <w:p w:rsidR="00F823C4" w:rsidRDefault="00F823C4" w:rsidP="00813D3C">
      <w:pPr>
        <w:pStyle w:val="NormalWeb"/>
        <w:spacing w:before="0" w:beforeAutospacing="0" w:after="0" w:afterAutospacing="0"/>
        <w:jc w:val="both"/>
        <w:rPr>
          <w:b/>
          <w:lang w:val="en-GB"/>
        </w:rPr>
      </w:pPr>
      <w:r>
        <w:lastRenderedPageBreak/>
        <w:t xml:space="preserve">                        </w:t>
      </w:r>
      <w:r w:rsidR="00AA1AB4">
        <w:t xml:space="preserve"> </w:t>
      </w:r>
      <w:r>
        <w:t xml:space="preserve"> </w:t>
      </w:r>
      <w:r w:rsidR="002410DC">
        <w:object w:dxaOrig="3453" w:dyaOrig="2853">
          <v:shape id="_x0000_i1039" type="#_x0000_t75" style="width:179.7pt;height:128.95pt" o:ole="">
            <v:imagedata r:id="rId35" o:title=""/>
          </v:shape>
          <o:OLEObject Type="Embed" ProgID="ChemDraw.Document.6.0" ShapeID="_x0000_i1039" DrawAspect="Content" ObjectID="_1588148168" r:id="rId36"/>
        </w:object>
      </w:r>
    </w:p>
    <w:p w:rsidR="00F823C4" w:rsidRPr="00F823C4" w:rsidRDefault="00F1125E" w:rsidP="00F823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87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3A3214" w:rsidRPr="003A3214">
        <w:rPr>
          <w:rFonts w:ascii="Times New Roman" w:hAnsi="Times New Roman" w:cs="Times New Roman"/>
          <w:sz w:val="24"/>
          <w:szCs w:val="24"/>
        </w:rPr>
        <w:t>&lt;300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 °C</w:t>
      </w:r>
      <w:r w:rsidR="00F823C4" w:rsidRPr="00F823C4">
        <w:rPr>
          <w:rFonts w:ascii="Times New Roman" w:hAnsi="Times New Roman" w:cs="Times New Roman"/>
          <w:sz w:val="24"/>
          <w:szCs w:val="24"/>
        </w:rPr>
        <w:t xml:space="preserve">; </w:t>
      </w:r>
      <w:r w:rsidR="00F823C4" w:rsidRPr="00F823C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823C4" w:rsidRPr="00F823C4">
        <w:rPr>
          <w:rFonts w:ascii="Times New Roman" w:hAnsi="Times New Roman" w:cs="Times New Roman"/>
          <w:sz w:val="24"/>
          <w:szCs w:val="24"/>
        </w:rPr>
        <w:t>H NMR (600 MHz, DMSO-</w:t>
      </w:r>
      <w:r w:rsidR="00F823C4" w:rsidRPr="00F823C4">
        <w:rPr>
          <w:rFonts w:ascii="Times New Roman" w:hAnsi="Times New Roman" w:cs="Times New Roman"/>
          <w:i/>
          <w:sz w:val="24"/>
          <w:szCs w:val="24"/>
        </w:rPr>
        <w:t>d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823C4" w:rsidRPr="00F823C4">
        <w:rPr>
          <w:rFonts w:ascii="Times New Roman" w:hAnsi="Times New Roman" w:cs="Times New Roman"/>
          <w:sz w:val="24"/>
          <w:szCs w:val="24"/>
        </w:rPr>
        <w:t>) δ 12.38 (s, 1H), 8.06 (</w:t>
      </w:r>
      <w:proofErr w:type="spellStart"/>
      <w:r w:rsidR="00F823C4" w:rsidRPr="00F823C4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F823C4" w:rsidRPr="00F823C4">
        <w:rPr>
          <w:rFonts w:ascii="Times New Roman" w:hAnsi="Times New Roman" w:cs="Times New Roman"/>
          <w:sz w:val="24"/>
          <w:szCs w:val="24"/>
        </w:rPr>
        <w:t xml:space="preserve">, </w:t>
      </w:r>
      <w:r w:rsidR="00F823C4" w:rsidRPr="00F823C4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F823C4" w:rsidRPr="00F823C4">
        <w:rPr>
          <w:rFonts w:ascii="Times New Roman" w:hAnsi="Times New Roman" w:cs="Times New Roman"/>
          <w:sz w:val="24"/>
          <w:szCs w:val="24"/>
        </w:rPr>
        <w:t xml:space="preserve"> = 7.9, 1.5 Hz, 2H), 7.69 – 7.66 (m, 1H), 7.61 – 7.58 (m, 1H), 7.47 – 7.45 (m, 1H), 7.45 – 7.39 (m, 2H), 7.38 – 7.37 (m, 2H), 7.32 (d, </w:t>
      </w:r>
      <w:r w:rsidR="00F823C4" w:rsidRPr="00F823C4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F823C4" w:rsidRPr="00F823C4">
        <w:rPr>
          <w:rFonts w:ascii="Times New Roman" w:hAnsi="Times New Roman" w:cs="Times New Roman"/>
          <w:sz w:val="24"/>
          <w:szCs w:val="24"/>
        </w:rPr>
        <w:t xml:space="preserve"> = 7.8 Hz, 1H), 7.17 (d, </w:t>
      </w:r>
      <w:r w:rsidR="00F823C4" w:rsidRPr="00F823C4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F823C4" w:rsidRPr="00F823C4">
        <w:rPr>
          <w:rFonts w:ascii="Times New Roman" w:hAnsi="Times New Roman" w:cs="Times New Roman"/>
          <w:sz w:val="24"/>
          <w:szCs w:val="24"/>
        </w:rPr>
        <w:t xml:space="preserve"> = 2.2 Hz, 1H), 5.72 (s, 1H), </w:t>
      </w:r>
      <w:r w:rsidR="00F823C4" w:rsidRPr="00F823C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823C4" w:rsidRPr="00F823C4">
        <w:rPr>
          <w:rFonts w:ascii="Times New Roman" w:hAnsi="Times New Roman" w:cs="Times New Roman"/>
          <w:sz w:val="24"/>
          <w:szCs w:val="24"/>
        </w:rPr>
        <w:t>C NMR (151 MHz, D</w:t>
      </w:r>
      <w:r w:rsidR="00F823C4">
        <w:rPr>
          <w:rFonts w:ascii="Times New Roman" w:hAnsi="Times New Roman" w:cs="Times New Roman"/>
          <w:sz w:val="24"/>
          <w:szCs w:val="24"/>
        </w:rPr>
        <w:t>MSO-</w:t>
      </w:r>
      <w:r w:rsidR="00F823C4" w:rsidRPr="00F823C4">
        <w:rPr>
          <w:rFonts w:ascii="Times New Roman" w:hAnsi="Times New Roman" w:cs="Times New Roman"/>
          <w:i/>
          <w:sz w:val="24"/>
          <w:szCs w:val="24"/>
        </w:rPr>
        <w:t>d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823C4">
        <w:rPr>
          <w:rFonts w:ascii="Times New Roman" w:hAnsi="Times New Roman" w:cs="Times New Roman"/>
          <w:sz w:val="24"/>
          <w:szCs w:val="24"/>
        </w:rPr>
        <w:t>) δ 160.22, 152.28</w:t>
      </w:r>
      <w:r w:rsidR="00F823C4" w:rsidRPr="00F823C4">
        <w:rPr>
          <w:rFonts w:ascii="Times New Roman" w:hAnsi="Times New Roman" w:cs="Times New Roman"/>
          <w:sz w:val="24"/>
          <w:szCs w:val="24"/>
        </w:rPr>
        <w:t>, 151.96</w:t>
      </w:r>
      <w:r w:rsidR="00F823C4">
        <w:rPr>
          <w:rFonts w:ascii="Times New Roman" w:hAnsi="Times New Roman" w:cs="Times New Roman"/>
          <w:sz w:val="24"/>
          <w:szCs w:val="24"/>
        </w:rPr>
        <w:t>, 132.61</w:t>
      </w:r>
      <w:r w:rsidR="00F823C4" w:rsidRPr="00F823C4">
        <w:rPr>
          <w:rFonts w:ascii="Times New Roman" w:hAnsi="Times New Roman" w:cs="Times New Roman"/>
          <w:sz w:val="24"/>
          <w:szCs w:val="24"/>
        </w:rPr>
        <w:t>, 13</w:t>
      </w:r>
      <w:r w:rsidR="00F823C4">
        <w:rPr>
          <w:rFonts w:ascii="Times New Roman" w:hAnsi="Times New Roman" w:cs="Times New Roman"/>
          <w:sz w:val="24"/>
          <w:szCs w:val="24"/>
        </w:rPr>
        <w:t>2.31, 128.73, 128.33</w:t>
      </w:r>
      <w:r w:rsidR="00F823C4" w:rsidRPr="00F823C4">
        <w:rPr>
          <w:rFonts w:ascii="Times New Roman" w:hAnsi="Times New Roman" w:cs="Times New Roman"/>
          <w:sz w:val="24"/>
          <w:szCs w:val="24"/>
        </w:rPr>
        <w:t>, 12</w:t>
      </w:r>
      <w:r w:rsidR="00F823C4">
        <w:rPr>
          <w:rFonts w:ascii="Times New Roman" w:hAnsi="Times New Roman" w:cs="Times New Roman"/>
          <w:sz w:val="24"/>
          <w:szCs w:val="24"/>
        </w:rPr>
        <w:t>7.92, 124.56, 123.99</w:t>
      </w:r>
      <w:r w:rsidR="00F823C4" w:rsidRPr="00F823C4">
        <w:rPr>
          <w:rFonts w:ascii="Times New Roman" w:hAnsi="Times New Roman" w:cs="Times New Roman"/>
          <w:sz w:val="24"/>
          <w:szCs w:val="24"/>
        </w:rPr>
        <w:t>, 12</w:t>
      </w:r>
      <w:r w:rsidR="00F823C4">
        <w:rPr>
          <w:rFonts w:ascii="Times New Roman" w:hAnsi="Times New Roman" w:cs="Times New Roman"/>
          <w:sz w:val="24"/>
          <w:szCs w:val="24"/>
        </w:rPr>
        <w:t>2.59, 118.23, 116.49</w:t>
      </w:r>
      <w:r w:rsidR="00F823C4" w:rsidRPr="00F823C4">
        <w:rPr>
          <w:rFonts w:ascii="Times New Roman" w:hAnsi="Times New Roman" w:cs="Times New Roman"/>
          <w:sz w:val="24"/>
          <w:szCs w:val="24"/>
        </w:rPr>
        <w:t>, 11</w:t>
      </w:r>
      <w:r w:rsidR="00F823C4">
        <w:rPr>
          <w:rFonts w:ascii="Times New Roman" w:hAnsi="Times New Roman" w:cs="Times New Roman"/>
          <w:sz w:val="24"/>
          <w:szCs w:val="24"/>
        </w:rPr>
        <w:t>6.28, 116.10, 113.57</w:t>
      </w:r>
      <w:r w:rsidR="00F823C4" w:rsidRPr="00F823C4">
        <w:rPr>
          <w:rFonts w:ascii="Times New Roman" w:hAnsi="Times New Roman" w:cs="Times New Roman"/>
          <w:sz w:val="24"/>
          <w:szCs w:val="24"/>
        </w:rPr>
        <w:t>, 28.74</w:t>
      </w:r>
      <w:r w:rsidR="00F823C4">
        <w:rPr>
          <w:rFonts w:ascii="Times New Roman" w:hAnsi="Times New Roman" w:cs="Times New Roman"/>
          <w:sz w:val="24"/>
          <w:szCs w:val="24"/>
        </w:rPr>
        <w:t xml:space="preserve">; 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3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>ClN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F823C4" w:rsidRPr="00F823C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5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F823C4" w:rsidRPr="00F823C4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F823C4" w:rsidRPr="00F823C4">
        <w:rPr>
          <w:rFonts w:ascii="Times New Roman" w:hAnsi="Times New Roman" w:cs="Times New Roman"/>
          <w:sz w:val="24"/>
          <w:szCs w:val="24"/>
          <w:lang w:val="en-GB"/>
        </w:rPr>
        <w:t>) 384.0513, found: 384.0515.</w:t>
      </w:r>
    </w:p>
    <w:p w:rsidR="0092598C" w:rsidRDefault="0092598C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92598C" w:rsidRDefault="0092598C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2417D7" w:rsidRDefault="002417D7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</w:p>
    <w:p w:rsidR="00032477" w:rsidRPr="00813D3C" w:rsidRDefault="00C22818" w:rsidP="00813D3C">
      <w:pPr>
        <w:pStyle w:val="NormalWeb"/>
        <w:spacing w:before="0" w:beforeAutospacing="0" w:after="0" w:afterAutospacing="0"/>
        <w:jc w:val="both"/>
        <w:rPr>
          <w:lang w:val="en-GB"/>
        </w:rPr>
      </w:pPr>
      <w:r w:rsidRPr="00C22818">
        <w:rPr>
          <w:lang w:val="en-GB"/>
        </w:rPr>
        <w:t>2-amino-4-(3-chlorophenyl)-5-oxo-</w:t>
      </w:r>
      <w:r w:rsidRPr="00F372EC">
        <w:rPr>
          <w:i/>
          <w:lang w:val="en-GB"/>
        </w:rPr>
        <w:t>4H</w:t>
      </w:r>
      <w:proofErr w:type="gramStart"/>
      <w:r w:rsidRPr="00F372EC">
        <w:rPr>
          <w:i/>
          <w:lang w:val="en-GB"/>
        </w:rPr>
        <w:t>,5H</w:t>
      </w:r>
      <w:proofErr w:type="gramEnd"/>
      <w:r w:rsidRPr="00C22818">
        <w:rPr>
          <w:lang w:val="en-GB"/>
        </w:rPr>
        <w:t>-pyrano[3,2-</w:t>
      </w:r>
      <w:r w:rsidRPr="00F372EC">
        <w:rPr>
          <w:i/>
          <w:lang w:val="en-GB"/>
        </w:rPr>
        <w:t>c</w:t>
      </w:r>
      <w:r w:rsidRPr="00C22818">
        <w:rPr>
          <w:lang w:val="en-GB"/>
        </w:rPr>
        <w:t>]chromene-3-carboxamide</w:t>
      </w:r>
      <w:r>
        <w:rPr>
          <w:lang w:val="en-GB"/>
        </w:rPr>
        <w:t xml:space="preserve"> </w:t>
      </w:r>
      <w:r w:rsidR="0092598C">
        <w:rPr>
          <w:b/>
          <w:lang w:val="en-GB"/>
        </w:rPr>
        <w:t>(4o</w:t>
      </w:r>
      <w:r w:rsidRPr="00C22818">
        <w:rPr>
          <w:b/>
          <w:lang w:val="en-GB"/>
        </w:rPr>
        <w:t>)</w:t>
      </w:r>
    </w:p>
    <w:p w:rsidR="00BB3D0A" w:rsidRDefault="00C22818" w:rsidP="00131710">
      <w:pPr>
        <w:pStyle w:val="NormalWeb"/>
        <w:jc w:val="both"/>
      </w:pPr>
      <w:r>
        <w:t xml:space="preserve">                           </w:t>
      </w:r>
      <w:r w:rsidR="002410DC">
        <w:object w:dxaOrig="3527" w:dyaOrig="2613">
          <v:shape id="_x0000_i1040" type="#_x0000_t75" style="width:180.3pt;height:122.7pt" o:ole="">
            <v:imagedata r:id="rId37" o:title=""/>
          </v:shape>
          <o:OLEObject Type="Embed" ProgID="ChemDraw.Document.6.0" ShapeID="_x0000_i1040" DrawAspect="Content" ObjectID="_1588148169" r:id="rId38"/>
        </w:object>
      </w:r>
    </w:p>
    <w:p w:rsidR="00C22818" w:rsidRDefault="00E130C3" w:rsidP="00131710">
      <w:pPr>
        <w:pStyle w:val="NormalWeb"/>
        <w:jc w:val="both"/>
        <w:rPr>
          <w:lang w:val="en-GB"/>
        </w:rPr>
      </w:pPr>
      <w:r>
        <w:rPr>
          <w:lang w:val="en-GB"/>
        </w:rPr>
        <w:t>Yield 92</w:t>
      </w:r>
      <w:r w:rsidR="00BB3D0A" w:rsidRPr="00796ADA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BB3D0A" w:rsidRPr="00796ADA">
        <w:rPr>
          <w:lang w:val="en-GB"/>
        </w:rPr>
        <w:t xml:space="preserve"> solid; Mp: </w:t>
      </w:r>
      <w:r w:rsidR="003A3214" w:rsidRPr="003A3214">
        <w:t>237-239</w:t>
      </w:r>
      <w:r w:rsidR="00BB3D0A" w:rsidRPr="00796ADA">
        <w:rPr>
          <w:lang w:val="en-GB"/>
        </w:rPr>
        <w:t xml:space="preserve"> °C</w:t>
      </w:r>
      <w:r w:rsidR="00BB3D0A" w:rsidRPr="00796ADA">
        <w:t>;</w:t>
      </w:r>
      <w:r w:rsidR="00BB3D0A">
        <w:t xml:space="preserve"> </w:t>
      </w:r>
      <w:r w:rsidR="00F52967" w:rsidRPr="00F52967">
        <w:rPr>
          <w:vertAlign w:val="superscript"/>
        </w:rPr>
        <w:t>1</w:t>
      </w:r>
      <w:r w:rsidR="00F52967">
        <w:t>H NMR (600 MHz, DMSO-</w:t>
      </w:r>
      <w:r w:rsidR="00F52967" w:rsidRPr="00F52967">
        <w:rPr>
          <w:i/>
        </w:rPr>
        <w:t>d</w:t>
      </w:r>
      <w:r w:rsidR="00F52967" w:rsidRPr="00F52967">
        <w:rPr>
          <w:vertAlign w:val="subscript"/>
        </w:rPr>
        <w:t>6</w:t>
      </w:r>
      <w:r w:rsidR="00F52967" w:rsidRPr="00F52967">
        <w:t>) δ 7.90 (</w:t>
      </w:r>
      <w:proofErr w:type="spellStart"/>
      <w:r w:rsidR="00F52967" w:rsidRPr="00F52967">
        <w:t>dd</w:t>
      </w:r>
      <w:proofErr w:type="spellEnd"/>
      <w:r w:rsidR="00F52967" w:rsidRPr="00F52967">
        <w:t xml:space="preserve">, </w:t>
      </w:r>
      <w:r w:rsidR="00F52967" w:rsidRPr="00F52967">
        <w:rPr>
          <w:i/>
          <w:iCs/>
        </w:rPr>
        <w:t>J</w:t>
      </w:r>
      <w:r w:rsidR="00F52967" w:rsidRPr="00F52967">
        <w:t xml:space="preserve"> = 7.9, 1.6 Hz, 2H), 7.60 – 7.57 (m, 2H), 7.36 – 7.34 (m, 2H), 7.32 – 7.29 (m, 2H), 7.25 (t, </w:t>
      </w:r>
      <w:r w:rsidR="00F52967" w:rsidRPr="00F52967">
        <w:rPr>
          <w:i/>
          <w:iCs/>
        </w:rPr>
        <w:t>J</w:t>
      </w:r>
      <w:r w:rsidR="00F52967" w:rsidRPr="00F52967">
        <w:t xml:space="preserve"> = 7.8 Hz, 1H), 7.21 – 7.19 (m, 1H), 7.</w:t>
      </w:r>
      <w:r w:rsidR="00F52967">
        <w:t>15 – 7.11 (m, 2H), 6.33 (s, 1H),</w:t>
      </w:r>
      <w:r w:rsidR="00032477">
        <w:t xml:space="preserve"> </w:t>
      </w:r>
      <w:r w:rsidR="00032477" w:rsidRPr="00032477">
        <w:rPr>
          <w:vertAlign w:val="superscript"/>
        </w:rPr>
        <w:t>13</w:t>
      </w:r>
      <w:r w:rsidR="00032477">
        <w:t>C NMR (151 MHz, DMSO-</w:t>
      </w:r>
      <w:r w:rsidR="00032477" w:rsidRPr="00032477">
        <w:rPr>
          <w:i/>
        </w:rPr>
        <w:t>d</w:t>
      </w:r>
      <w:r w:rsidR="00032477" w:rsidRPr="00032477">
        <w:rPr>
          <w:vertAlign w:val="subscript"/>
        </w:rPr>
        <w:t>6</w:t>
      </w:r>
      <w:r w:rsidR="00032477" w:rsidRPr="00032477">
        <w:t>) δ 16</w:t>
      </w:r>
      <w:r w:rsidR="00131710">
        <w:t>5.96, 164.58, 152.34</w:t>
      </w:r>
      <w:r w:rsidR="00032477" w:rsidRPr="00032477">
        <w:t>, 1</w:t>
      </w:r>
      <w:r w:rsidR="00131710">
        <w:t>43.60</w:t>
      </w:r>
      <w:r w:rsidR="00032477" w:rsidRPr="00032477">
        <w:t>, 13</w:t>
      </w:r>
      <w:r w:rsidR="00131710">
        <w:t>2.81, 131.79, 129.83</w:t>
      </w:r>
      <w:r w:rsidR="00032477" w:rsidRPr="00032477">
        <w:t>, 126</w:t>
      </w:r>
      <w:r w:rsidR="00131710">
        <w:t>.48, 125.69, 125.57</w:t>
      </w:r>
      <w:r w:rsidR="00032477" w:rsidRPr="00032477">
        <w:t>, 12</w:t>
      </w:r>
      <w:r w:rsidR="00131710">
        <w:t>3.99, 123.59, 118.33</w:t>
      </w:r>
      <w:r w:rsidR="00032477" w:rsidRPr="00032477">
        <w:t>, 11</w:t>
      </w:r>
      <w:r w:rsidR="00131710">
        <w:t>5.90, 103.55, 36.04</w:t>
      </w:r>
      <w:r w:rsidR="00032477">
        <w:t>;</w:t>
      </w:r>
      <w:r w:rsidR="00131710">
        <w:t xml:space="preserve"> </w:t>
      </w:r>
      <w:r w:rsidR="00C22818" w:rsidRPr="00136006">
        <w:rPr>
          <w:lang w:val="en-GB"/>
        </w:rPr>
        <w:t xml:space="preserve">HRMS (ESI, m/z): </w:t>
      </w:r>
      <w:proofErr w:type="spellStart"/>
      <w:r w:rsidR="00C22818" w:rsidRPr="00136006">
        <w:rPr>
          <w:lang w:val="en-GB"/>
        </w:rPr>
        <w:t>calcd</w:t>
      </w:r>
      <w:proofErr w:type="spellEnd"/>
      <w:r w:rsidR="00C22818" w:rsidRPr="00136006">
        <w:rPr>
          <w:lang w:val="en-GB"/>
        </w:rPr>
        <w:t xml:space="preserve"> for C</w:t>
      </w:r>
      <w:r w:rsidR="00C22818">
        <w:rPr>
          <w:vertAlign w:val="subscript"/>
          <w:lang w:val="en-GB"/>
        </w:rPr>
        <w:t>19</w:t>
      </w:r>
      <w:r w:rsidR="00C22818" w:rsidRPr="00136006">
        <w:rPr>
          <w:lang w:val="en-GB"/>
        </w:rPr>
        <w:t>H</w:t>
      </w:r>
      <w:r w:rsidR="00C22818">
        <w:rPr>
          <w:vertAlign w:val="subscript"/>
          <w:lang w:val="en-GB"/>
        </w:rPr>
        <w:t>13</w:t>
      </w:r>
      <w:r w:rsidR="00C22818">
        <w:rPr>
          <w:lang w:val="en-GB"/>
        </w:rPr>
        <w:t>Cl</w:t>
      </w:r>
      <w:r w:rsidR="00C22818" w:rsidRPr="00136006">
        <w:rPr>
          <w:lang w:val="en-GB"/>
        </w:rPr>
        <w:t>N</w:t>
      </w:r>
      <w:r w:rsidR="00C22818">
        <w:rPr>
          <w:vertAlign w:val="subscript"/>
          <w:lang w:val="en-GB"/>
        </w:rPr>
        <w:t>2</w:t>
      </w:r>
      <w:r w:rsidR="00C22818" w:rsidRPr="00136006">
        <w:rPr>
          <w:lang w:val="en-GB"/>
        </w:rPr>
        <w:t>O</w:t>
      </w:r>
      <w:r w:rsidR="00C22818">
        <w:rPr>
          <w:vertAlign w:val="subscript"/>
          <w:lang w:val="en-GB"/>
        </w:rPr>
        <w:t>4</w:t>
      </w:r>
      <w:r w:rsidR="00C22818" w:rsidRPr="00136006">
        <w:rPr>
          <w:lang w:val="en-GB"/>
        </w:rPr>
        <w:t xml:space="preserve"> (M+H</w:t>
      </w:r>
      <w:r w:rsidR="00C22818" w:rsidRPr="00136006">
        <w:rPr>
          <w:vertAlign w:val="superscript"/>
          <w:lang w:val="en-GB"/>
        </w:rPr>
        <w:t>+</w:t>
      </w:r>
      <w:r w:rsidR="00C22818">
        <w:rPr>
          <w:lang w:val="en-GB"/>
        </w:rPr>
        <w:t>) 368.0564, found: 368.0566</w:t>
      </w:r>
      <w:r w:rsidR="00C22818" w:rsidRPr="00136006">
        <w:rPr>
          <w:lang w:val="en-GB"/>
        </w:rPr>
        <w:t>.</w:t>
      </w:r>
    </w:p>
    <w:p w:rsidR="00CB3B5A" w:rsidRDefault="00CB3B5A" w:rsidP="00131710">
      <w:pPr>
        <w:pStyle w:val="NormalWeb"/>
        <w:jc w:val="both"/>
        <w:rPr>
          <w:lang w:val="en-GB"/>
        </w:rPr>
      </w:pPr>
    </w:p>
    <w:p w:rsidR="00CB3B5A" w:rsidRDefault="00E775D3" w:rsidP="00131710">
      <w:pPr>
        <w:pStyle w:val="NormalWeb"/>
        <w:jc w:val="both"/>
        <w:rPr>
          <w:lang w:val="en-GB"/>
        </w:rPr>
      </w:pPr>
      <w:r w:rsidRPr="00E775D3">
        <w:rPr>
          <w:lang w:val="en-GB"/>
        </w:rPr>
        <w:t>2-amino-5-oxo-4-(o-tolyl)-</w:t>
      </w:r>
      <w:r w:rsidRPr="002410DC">
        <w:rPr>
          <w:i/>
          <w:lang w:val="en-GB"/>
        </w:rPr>
        <w:t>4H</w:t>
      </w:r>
      <w:proofErr w:type="gramStart"/>
      <w:r w:rsidRPr="002410DC">
        <w:rPr>
          <w:i/>
          <w:lang w:val="en-GB"/>
        </w:rPr>
        <w:t>,5H</w:t>
      </w:r>
      <w:proofErr w:type="gramEnd"/>
      <w:r w:rsidRPr="00E775D3">
        <w:rPr>
          <w:lang w:val="en-GB"/>
        </w:rPr>
        <w:t>-pyrano[3,2-</w:t>
      </w:r>
      <w:r w:rsidRPr="002410DC">
        <w:rPr>
          <w:i/>
          <w:lang w:val="en-GB"/>
        </w:rPr>
        <w:t>c</w:t>
      </w:r>
      <w:r w:rsidRPr="00E775D3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E775D3">
        <w:rPr>
          <w:b/>
          <w:lang w:val="en-GB"/>
        </w:rPr>
        <w:t>(4p)</w:t>
      </w:r>
    </w:p>
    <w:p w:rsidR="00AB6707" w:rsidRDefault="00CB3B5A" w:rsidP="00CB3B5A">
      <w:pPr>
        <w:pStyle w:val="NormalWeb"/>
        <w:jc w:val="both"/>
      </w:pPr>
      <w:r>
        <w:lastRenderedPageBreak/>
        <w:t xml:space="preserve">                     </w:t>
      </w:r>
      <w:r w:rsidR="00AA1AB4">
        <w:t xml:space="preserve"> </w:t>
      </w:r>
      <w:r w:rsidR="002410DC">
        <w:t xml:space="preserve">   </w:t>
      </w:r>
      <w:r w:rsidR="006132E6">
        <w:t xml:space="preserve"> </w:t>
      </w:r>
      <w:r>
        <w:t xml:space="preserve"> </w:t>
      </w:r>
      <w:r w:rsidR="002410DC">
        <w:object w:dxaOrig="3647" w:dyaOrig="2839">
          <v:shape id="_x0000_i1041" type="#_x0000_t75" style="width:187.2pt;height:135.25pt" o:ole="">
            <v:imagedata r:id="rId39" o:title=""/>
          </v:shape>
          <o:OLEObject Type="Embed" ProgID="ChemDraw.Document.6.0" ShapeID="_x0000_i1041" DrawAspect="Content" ObjectID="_1588148170" r:id="rId40"/>
        </w:object>
      </w:r>
    </w:p>
    <w:p w:rsidR="00CB3B5A" w:rsidRDefault="00E130C3" w:rsidP="00CB3B5A">
      <w:pPr>
        <w:pStyle w:val="NormalWeb"/>
        <w:jc w:val="both"/>
        <w:rPr>
          <w:lang w:val="en-GB"/>
        </w:rPr>
      </w:pPr>
      <w:r>
        <w:rPr>
          <w:lang w:val="en-GB"/>
        </w:rPr>
        <w:t>Yield 89</w:t>
      </w:r>
      <w:r w:rsidR="006132E6" w:rsidRPr="00796ADA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6132E6" w:rsidRPr="00796ADA">
        <w:rPr>
          <w:lang w:val="en-GB"/>
        </w:rPr>
        <w:t xml:space="preserve"> solid; Mp: </w:t>
      </w:r>
      <w:r w:rsidR="003A3214" w:rsidRPr="003A3214">
        <w:t>222-224</w:t>
      </w:r>
      <w:r w:rsidR="006132E6" w:rsidRPr="00796ADA">
        <w:rPr>
          <w:lang w:val="en-GB"/>
        </w:rPr>
        <w:t xml:space="preserve"> °C</w:t>
      </w:r>
      <w:r w:rsidR="006132E6" w:rsidRPr="00796ADA">
        <w:t>;</w:t>
      </w:r>
      <w:r w:rsidR="006132E6">
        <w:rPr>
          <w:b/>
        </w:rPr>
        <w:t xml:space="preserve"> </w:t>
      </w:r>
      <w:r w:rsidR="006132E6" w:rsidRPr="006132E6">
        <w:rPr>
          <w:vertAlign w:val="superscript"/>
        </w:rPr>
        <w:t>1</w:t>
      </w:r>
      <w:r w:rsidR="006132E6">
        <w:t>H NMR (600 MHz, DMSO-</w:t>
      </w:r>
      <w:r w:rsidR="006132E6" w:rsidRPr="006132E6">
        <w:rPr>
          <w:i/>
        </w:rPr>
        <w:t>d</w:t>
      </w:r>
      <w:r w:rsidR="006132E6" w:rsidRPr="006132E6">
        <w:rPr>
          <w:vertAlign w:val="subscript"/>
        </w:rPr>
        <w:t>6</w:t>
      </w:r>
      <w:r w:rsidR="006132E6" w:rsidRPr="006132E6">
        <w:t xml:space="preserve">) δ 7.89 (d, </w:t>
      </w:r>
      <w:r w:rsidR="006132E6" w:rsidRPr="006132E6">
        <w:rPr>
          <w:i/>
          <w:iCs/>
        </w:rPr>
        <w:t>J</w:t>
      </w:r>
      <w:r w:rsidR="006132E6" w:rsidRPr="006132E6">
        <w:t xml:space="preserve"> = 7.2 Hz, 2H), 7.59 – 7.55 (m, 2H), 7.32 (</w:t>
      </w:r>
      <w:proofErr w:type="spellStart"/>
      <w:r w:rsidR="006132E6" w:rsidRPr="006132E6">
        <w:t>dd</w:t>
      </w:r>
      <w:proofErr w:type="spellEnd"/>
      <w:r w:rsidR="006132E6" w:rsidRPr="006132E6">
        <w:t xml:space="preserve">, </w:t>
      </w:r>
      <w:r w:rsidR="006132E6" w:rsidRPr="006132E6">
        <w:rPr>
          <w:i/>
          <w:iCs/>
        </w:rPr>
        <w:t>J</w:t>
      </w:r>
      <w:r w:rsidR="006132E6" w:rsidRPr="006132E6">
        <w:t xml:space="preserve"> = 17.2, 7.5 Hz, 4H), 7.24 (s, 1H), 7.07 (s, </w:t>
      </w:r>
      <w:r w:rsidR="006132E6">
        <w:t xml:space="preserve">3H), 6.13 (s, 1H), 2.09 (s, 3H), </w:t>
      </w:r>
      <w:r w:rsidR="006132E6" w:rsidRPr="006132E6">
        <w:rPr>
          <w:vertAlign w:val="superscript"/>
        </w:rPr>
        <w:t>13</w:t>
      </w:r>
      <w:r w:rsidR="006132E6">
        <w:t>C NMR (151 MHz, DMSO-</w:t>
      </w:r>
      <w:r w:rsidR="006132E6" w:rsidRPr="006132E6">
        <w:rPr>
          <w:i/>
        </w:rPr>
        <w:t>d</w:t>
      </w:r>
      <w:r w:rsidR="006132E6" w:rsidRPr="006132E6">
        <w:rPr>
          <w:vertAlign w:val="subscript"/>
        </w:rPr>
        <w:t>6</w:t>
      </w:r>
      <w:r w:rsidR="006132E6">
        <w:t>) δ 164.92, 163.92</w:t>
      </w:r>
      <w:r w:rsidR="006132E6" w:rsidRPr="006132E6">
        <w:t>, 15</w:t>
      </w:r>
      <w:r w:rsidR="006132E6">
        <w:t>2.15, 139.22, 135.88</w:t>
      </w:r>
      <w:r w:rsidR="006132E6" w:rsidRPr="006132E6">
        <w:t>, 13</w:t>
      </w:r>
      <w:r w:rsidR="006132E6">
        <w:t>1.63, 130.29, 127.83</w:t>
      </w:r>
      <w:r w:rsidR="006132E6" w:rsidRPr="006132E6">
        <w:t>, 12</w:t>
      </w:r>
      <w:r w:rsidR="006132E6">
        <w:t>5.82, 125.27, 123.77</w:t>
      </w:r>
      <w:r w:rsidR="006132E6" w:rsidRPr="006132E6">
        <w:t>, 12</w:t>
      </w:r>
      <w:r w:rsidR="006132E6">
        <w:t>3.59, 117.91, 115.88</w:t>
      </w:r>
      <w:r w:rsidR="006132E6" w:rsidRPr="006132E6">
        <w:t>, 1</w:t>
      </w:r>
      <w:r w:rsidR="006132E6">
        <w:t xml:space="preserve">04.13, 35.68, 19.49; </w:t>
      </w:r>
      <w:r w:rsidR="00CB3B5A" w:rsidRPr="00136006">
        <w:rPr>
          <w:lang w:val="en-GB"/>
        </w:rPr>
        <w:t xml:space="preserve">HRMS (ESI, m/z): </w:t>
      </w:r>
      <w:proofErr w:type="spellStart"/>
      <w:r w:rsidR="00CB3B5A" w:rsidRPr="00136006">
        <w:rPr>
          <w:lang w:val="en-GB"/>
        </w:rPr>
        <w:t>calcd</w:t>
      </w:r>
      <w:proofErr w:type="spellEnd"/>
      <w:r w:rsidR="00CB3B5A" w:rsidRPr="00136006">
        <w:rPr>
          <w:lang w:val="en-GB"/>
        </w:rPr>
        <w:t xml:space="preserve"> for C</w:t>
      </w:r>
      <w:r w:rsidR="00E775D3">
        <w:rPr>
          <w:vertAlign w:val="subscript"/>
          <w:lang w:val="en-GB"/>
        </w:rPr>
        <w:t>20</w:t>
      </w:r>
      <w:r w:rsidR="00CB3B5A" w:rsidRPr="00136006">
        <w:rPr>
          <w:lang w:val="en-GB"/>
        </w:rPr>
        <w:t>H</w:t>
      </w:r>
      <w:r w:rsidR="00CB3B5A">
        <w:rPr>
          <w:vertAlign w:val="subscript"/>
          <w:lang w:val="en-GB"/>
        </w:rPr>
        <w:t>1</w:t>
      </w:r>
      <w:r w:rsidR="00E775D3">
        <w:rPr>
          <w:vertAlign w:val="subscript"/>
          <w:lang w:val="en-GB"/>
        </w:rPr>
        <w:t>6</w:t>
      </w:r>
      <w:r w:rsidR="00CB3B5A" w:rsidRPr="00136006">
        <w:rPr>
          <w:lang w:val="en-GB"/>
        </w:rPr>
        <w:t>N</w:t>
      </w:r>
      <w:r w:rsidR="00CB3B5A">
        <w:rPr>
          <w:vertAlign w:val="subscript"/>
          <w:lang w:val="en-GB"/>
        </w:rPr>
        <w:t>2</w:t>
      </w:r>
      <w:r w:rsidR="00CB3B5A" w:rsidRPr="00136006">
        <w:rPr>
          <w:lang w:val="en-GB"/>
        </w:rPr>
        <w:t>O</w:t>
      </w:r>
      <w:r w:rsidR="00CB3B5A">
        <w:rPr>
          <w:vertAlign w:val="subscript"/>
          <w:lang w:val="en-GB"/>
        </w:rPr>
        <w:t>4</w:t>
      </w:r>
      <w:r w:rsidR="00CB3B5A" w:rsidRPr="00136006">
        <w:rPr>
          <w:lang w:val="en-GB"/>
        </w:rPr>
        <w:t xml:space="preserve"> (M+H</w:t>
      </w:r>
      <w:r w:rsidR="00CB3B5A" w:rsidRPr="00136006">
        <w:rPr>
          <w:vertAlign w:val="superscript"/>
          <w:lang w:val="en-GB"/>
        </w:rPr>
        <w:t>+</w:t>
      </w:r>
      <w:r w:rsidR="00E775D3">
        <w:rPr>
          <w:lang w:val="en-GB"/>
        </w:rPr>
        <w:t>) 348.1110, found: 348.1112</w:t>
      </w:r>
      <w:r w:rsidR="00CB3B5A" w:rsidRPr="00136006">
        <w:rPr>
          <w:lang w:val="en-GB"/>
        </w:rPr>
        <w:t>.</w:t>
      </w:r>
      <w:r w:rsidR="002E4485">
        <w:rPr>
          <w:lang w:val="en-GB"/>
        </w:rPr>
        <w:t xml:space="preserve"> </w:t>
      </w:r>
    </w:p>
    <w:p w:rsidR="002417D7" w:rsidRDefault="002417D7" w:rsidP="00CB3B5A">
      <w:pPr>
        <w:pStyle w:val="NormalWeb"/>
        <w:jc w:val="both"/>
      </w:pPr>
    </w:p>
    <w:p w:rsidR="00AB6707" w:rsidRDefault="002417D7" w:rsidP="00CB3B5A">
      <w:pPr>
        <w:pStyle w:val="NormalWeb"/>
        <w:jc w:val="both"/>
      </w:pPr>
      <w:r w:rsidRPr="002417D7">
        <w:t>2-amino-4-(5-bromo-2-hydroxy-3-methoxyphenyl)-5-oxo-</w:t>
      </w:r>
      <w:r w:rsidRPr="002410DC">
        <w:rPr>
          <w:i/>
        </w:rPr>
        <w:t>4H</w:t>
      </w:r>
      <w:proofErr w:type="gramStart"/>
      <w:r w:rsidRPr="002410DC">
        <w:rPr>
          <w:i/>
        </w:rPr>
        <w:t>,5H</w:t>
      </w:r>
      <w:proofErr w:type="gramEnd"/>
      <w:r w:rsidRPr="002417D7">
        <w:t>-pyrano[3,2-</w:t>
      </w:r>
      <w:r w:rsidRPr="002410DC">
        <w:rPr>
          <w:i/>
        </w:rPr>
        <w:t>c</w:t>
      </w:r>
      <w:r w:rsidRPr="002417D7">
        <w:t>]chromene-3-carboxamide</w:t>
      </w:r>
      <w:r>
        <w:t xml:space="preserve"> </w:t>
      </w:r>
      <w:r w:rsidRPr="002417D7">
        <w:rPr>
          <w:b/>
        </w:rPr>
        <w:t>(4q)</w:t>
      </w:r>
    </w:p>
    <w:p w:rsidR="0023716A" w:rsidRDefault="002417D7" w:rsidP="00CB3B5A">
      <w:pPr>
        <w:pStyle w:val="NormalWeb"/>
        <w:jc w:val="both"/>
      </w:pPr>
      <w:r>
        <w:t xml:space="preserve">                      </w:t>
      </w:r>
      <w:r w:rsidR="00AA1AB4">
        <w:t xml:space="preserve">  </w:t>
      </w:r>
      <w:r>
        <w:t xml:space="preserve">  </w:t>
      </w:r>
      <w:r w:rsidR="002410DC">
        <w:object w:dxaOrig="3902" w:dyaOrig="2719">
          <v:shape id="_x0000_i1042" type="#_x0000_t75" style="width:199.1pt;height:122.1pt" o:ole="">
            <v:imagedata r:id="rId41" o:title=""/>
          </v:shape>
          <o:OLEObject Type="Embed" ProgID="ChemDraw.Document.6.0" ShapeID="_x0000_i1042" DrawAspect="Content" ObjectID="_1588148171" r:id="rId42"/>
        </w:object>
      </w:r>
    </w:p>
    <w:p w:rsidR="002417D7" w:rsidRPr="00717CCC" w:rsidRDefault="00E130C3" w:rsidP="00717CCC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</w:rPr>
      </w:pPr>
      <w:r>
        <w:rPr>
          <w:lang w:val="en-GB"/>
        </w:rPr>
        <w:t>Yield 86</w:t>
      </w:r>
      <w:r w:rsidR="00DE6823" w:rsidRPr="00717CCC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DE6823" w:rsidRPr="00717CCC">
        <w:rPr>
          <w:lang w:val="en-GB"/>
        </w:rPr>
        <w:t xml:space="preserve"> solid; Mp: </w:t>
      </w:r>
      <w:r w:rsidR="003A3214" w:rsidRPr="003A3214">
        <w:t>280-282</w:t>
      </w:r>
      <w:r w:rsidR="00DE6823" w:rsidRPr="00717CCC">
        <w:rPr>
          <w:lang w:val="en-GB"/>
        </w:rPr>
        <w:t xml:space="preserve"> °C</w:t>
      </w:r>
      <w:r w:rsidR="00DE6823" w:rsidRPr="00717CCC">
        <w:t xml:space="preserve">; </w:t>
      </w:r>
      <w:r w:rsidR="00DE6823" w:rsidRPr="00717CCC">
        <w:rPr>
          <w:vertAlign w:val="superscript"/>
        </w:rPr>
        <w:t>1</w:t>
      </w:r>
      <w:r w:rsidR="00DE6823" w:rsidRPr="00717CCC">
        <w:t>H NMR (600 MHz, DMSO-</w:t>
      </w:r>
      <w:r w:rsidR="00DE6823" w:rsidRPr="00717CCC">
        <w:rPr>
          <w:i/>
        </w:rPr>
        <w:t>d</w:t>
      </w:r>
      <w:r w:rsidR="00DE6823" w:rsidRPr="00717CCC">
        <w:rPr>
          <w:vertAlign w:val="subscript"/>
        </w:rPr>
        <w:t>6</w:t>
      </w:r>
      <w:r w:rsidR="00DE6823" w:rsidRPr="00717CCC">
        <w:t xml:space="preserve">) δ 12.19 (s, 1H), 8.07 – 7.94 (m, 2H), 7.71 – 7.68 (m, 1H), 7.62 – 7.59 (m, 1H), 7.51 – 7.48 (m, 1H), 7.45 (d, </w:t>
      </w:r>
      <w:r w:rsidR="00DE6823" w:rsidRPr="00717CCC">
        <w:rPr>
          <w:i/>
          <w:iCs/>
        </w:rPr>
        <w:t>J</w:t>
      </w:r>
      <w:r w:rsidR="00DE6823" w:rsidRPr="00717CCC">
        <w:t xml:space="preserve"> = 8.2 Hz, 1H), 7.35 (</w:t>
      </w:r>
      <w:proofErr w:type="spellStart"/>
      <w:r w:rsidR="00DE6823" w:rsidRPr="00717CCC">
        <w:t>dd</w:t>
      </w:r>
      <w:proofErr w:type="spellEnd"/>
      <w:r w:rsidR="00DE6823" w:rsidRPr="00717CCC">
        <w:t xml:space="preserve">, </w:t>
      </w:r>
      <w:r w:rsidR="00DE6823" w:rsidRPr="00717CCC">
        <w:rPr>
          <w:i/>
          <w:iCs/>
        </w:rPr>
        <w:t>J</w:t>
      </w:r>
      <w:r w:rsidR="00DE6823" w:rsidRPr="00717CCC">
        <w:t xml:space="preserve"> = 18.9, 6.6 Hz, 2H), 7.22 (d, </w:t>
      </w:r>
      <w:r w:rsidR="00DE6823" w:rsidRPr="00717CCC">
        <w:rPr>
          <w:i/>
          <w:iCs/>
        </w:rPr>
        <w:t>J</w:t>
      </w:r>
      <w:r w:rsidR="00DE6823" w:rsidRPr="00717CCC">
        <w:t xml:space="preserve"> = 2.2 Hz, 1H), 6.86 (d, </w:t>
      </w:r>
      <w:r w:rsidR="00DE6823" w:rsidRPr="00717CCC">
        <w:rPr>
          <w:i/>
          <w:iCs/>
        </w:rPr>
        <w:t>J</w:t>
      </w:r>
      <w:r w:rsidR="00DE6823" w:rsidRPr="00717CCC">
        <w:t xml:space="preserve"> = 1.9 Hz, 1H), 5.68 (s, 1H), 3.96 (s, 3H),</w:t>
      </w:r>
      <w:r w:rsidR="00DD4C4E" w:rsidRPr="00717CCC">
        <w:t xml:space="preserve"> </w:t>
      </w:r>
      <w:r w:rsidR="00DD4C4E" w:rsidRPr="00717CCC">
        <w:rPr>
          <w:vertAlign w:val="superscript"/>
        </w:rPr>
        <w:t>13</w:t>
      </w:r>
      <w:r w:rsidR="00DD4C4E" w:rsidRPr="00717CCC">
        <w:t>C NMR (151 MHz, D</w:t>
      </w:r>
      <w:r w:rsidR="00717CCC" w:rsidRPr="00717CCC">
        <w:t>MSO-</w:t>
      </w:r>
      <w:r w:rsidR="00717CCC" w:rsidRPr="00717CCC">
        <w:rPr>
          <w:i/>
        </w:rPr>
        <w:t>d</w:t>
      </w:r>
      <w:r w:rsidR="00717CCC" w:rsidRPr="00717CCC">
        <w:rPr>
          <w:vertAlign w:val="subscript"/>
        </w:rPr>
        <w:t>6</w:t>
      </w:r>
      <w:r w:rsidR="00717CCC" w:rsidRPr="00717CCC">
        <w:t>) δ 160.20, 152.25</w:t>
      </w:r>
      <w:r w:rsidR="00DD4C4E" w:rsidRPr="00717CCC">
        <w:t>, 15</w:t>
      </w:r>
      <w:r w:rsidR="00717CCC" w:rsidRPr="00717CCC">
        <w:t>1.91, 148.29, 132.58</w:t>
      </w:r>
      <w:r w:rsidR="00DD4C4E" w:rsidRPr="00717CCC">
        <w:t>, 13</w:t>
      </w:r>
      <w:r w:rsidR="00717CCC" w:rsidRPr="00717CCC">
        <w:t>2.35, 124.69, 124.02</w:t>
      </w:r>
      <w:r w:rsidR="00DD4C4E" w:rsidRPr="00717CCC">
        <w:t>, 12</w:t>
      </w:r>
      <w:r w:rsidR="00717CCC" w:rsidRPr="00717CCC">
        <w:t>2.30, 121.77, 116.55</w:t>
      </w:r>
      <w:r w:rsidR="00DD4C4E" w:rsidRPr="00717CCC">
        <w:t>, 11</w:t>
      </w:r>
      <w:r w:rsidR="00717CCC" w:rsidRPr="00717CCC">
        <w:t>6.31, 116.07, 114.35</w:t>
      </w:r>
      <w:r w:rsidR="00DD4C4E" w:rsidRPr="00717CCC">
        <w:t>, 1</w:t>
      </w:r>
      <w:r w:rsidR="00717CCC" w:rsidRPr="00717CCC">
        <w:t>13.68, 56.61</w:t>
      </w:r>
      <w:r w:rsidR="00DD4C4E" w:rsidRPr="00717CCC">
        <w:t xml:space="preserve">, 28.56; </w:t>
      </w:r>
      <w:r w:rsidR="002417D7" w:rsidRPr="00717CCC">
        <w:rPr>
          <w:lang w:val="en-GB"/>
        </w:rPr>
        <w:t xml:space="preserve">HRMS (ESI, m/z): </w:t>
      </w:r>
      <w:proofErr w:type="spellStart"/>
      <w:r w:rsidR="002417D7" w:rsidRPr="00717CCC">
        <w:rPr>
          <w:lang w:val="en-GB"/>
        </w:rPr>
        <w:t>calcd</w:t>
      </w:r>
      <w:proofErr w:type="spellEnd"/>
      <w:r w:rsidR="002417D7" w:rsidRPr="00717CCC">
        <w:rPr>
          <w:lang w:val="en-GB"/>
        </w:rPr>
        <w:t xml:space="preserve"> for C</w:t>
      </w:r>
      <w:r w:rsidR="002417D7" w:rsidRPr="00717CCC">
        <w:rPr>
          <w:vertAlign w:val="subscript"/>
          <w:lang w:val="en-GB"/>
        </w:rPr>
        <w:t>20</w:t>
      </w:r>
      <w:r w:rsidR="002417D7" w:rsidRPr="00717CCC">
        <w:rPr>
          <w:lang w:val="en-GB"/>
        </w:rPr>
        <w:t>H</w:t>
      </w:r>
      <w:r w:rsidR="002417D7" w:rsidRPr="00717CCC">
        <w:rPr>
          <w:vertAlign w:val="subscript"/>
          <w:lang w:val="en-GB"/>
        </w:rPr>
        <w:t>16</w:t>
      </w:r>
      <w:r w:rsidR="002417D7" w:rsidRPr="00717CCC">
        <w:rPr>
          <w:lang w:val="en-GB"/>
        </w:rPr>
        <w:t>BrN</w:t>
      </w:r>
      <w:r w:rsidR="002417D7" w:rsidRPr="00717CCC">
        <w:rPr>
          <w:vertAlign w:val="subscript"/>
          <w:lang w:val="en-GB"/>
        </w:rPr>
        <w:t>2</w:t>
      </w:r>
      <w:r w:rsidR="002417D7" w:rsidRPr="00717CCC">
        <w:rPr>
          <w:lang w:val="en-GB"/>
        </w:rPr>
        <w:t>O</w:t>
      </w:r>
      <w:r w:rsidR="00541984">
        <w:rPr>
          <w:vertAlign w:val="subscript"/>
          <w:lang w:val="en-GB"/>
        </w:rPr>
        <w:t>6</w:t>
      </w:r>
      <w:r w:rsidR="002417D7" w:rsidRPr="00717CCC">
        <w:rPr>
          <w:lang w:val="en-GB"/>
        </w:rPr>
        <w:t xml:space="preserve"> (M+H</w:t>
      </w:r>
      <w:r w:rsidR="002417D7" w:rsidRPr="00717CCC">
        <w:rPr>
          <w:vertAlign w:val="superscript"/>
          <w:lang w:val="en-GB"/>
        </w:rPr>
        <w:t>+</w:t>
      </w:r>
      <w:r w:rsidR="002417D7" w:rsidRPr="00717CCC">
        <w:rPr>
          <w:lang w:val="en-GB"/>
        </w:rPr>
        <w:t>) 458.0113, found: 458.0115.</w:t>
      </w:r>
    </w:p>
    <w:p w:rsidR="002417D7" w:rsidRPr="002417D7" w:rsidRDefault="002417D7" w:rsidP="002417D7">
      <w:pPr>
        <w:pStyle w:val="NormalWeb"/>
        <w:rPr>
          <w:lang w:val="en-GB"/>
        </w:rPr>
      </w:pPr>
    </w:p>
    <w:p w:rsidR="00670AA5" w:rsidRDefault="00670AA5" w:rsidP="00CB3B5A">
      <w:pPr>
        <w:pStyle w:val="NormalWeb"/>
        <w:jc w:val="both"/>
      </w:pPr>
    </w:p>
    <w:p w:rsidR="009128DF" w:rsidRDefault="0023716A" w:rsidP="00CB3B5A">
      <w:pPr>
        <w:pStyle w:val="NormalWeb"/>
        <w:jc w:val="both"/>
      </w:pPr>
      <w:r w:rsidRPr="0023716A">
        <w:t>2-amino-5-oxo-4-(pyridin-2-yl)-</w:t>
      </w:r>
      <w:r w:rsidRPr="002410DC">
        <w:rPr>
          <w:i/>
        </w:rPr>
        <w:t>4H</w:t>
      </w:r>
      <w:proofErr w:type="gramStart"/>
      <w:r w:rsidRPr="002410DC">
        <w:rPr>
          <w:i/>
        </w:rPr>
        <w:t>,5H</w:t>
      </w:r>
      <w:proofErr w:type="gramEnd"/>
      <w:r w:rsidRPr="0023716A">
        <w:t>-pyrano[3,2-</w:t>
      </w:r>
      <w:r w:rsidRPr="002410DC">
        <w:rPr>
          <w:i/>
        </w:rPr>
        <w:t>c</w:t>
      </w:r>
      <w:r w:rsidRPr="0023716A">
        <w:t>]chromene-3-carboxamide</w:t>
      </w:r>
      <w:r>
        <w:t xml:space="preserve"> </w:t>
      </w:r>
      <w:r w:rsidRPr="0023716A">
        <w:rPr>
          <w:b/>
        </w:rPr>
        <w:t>(4r)</w:t>
      </w:r>
    </w:p>
    <w:p w:rsidR="00EB3538" w:rsidRDefault="0023716A" w:rsidP="00EB3538">
      <w:pPr>
        <w:pStyle w:val="NormalWeb"/>
        <w:jc w:val="both"/>
      </w:pPr>
      <w:r>
        <w:lastRenderedPageBreak/>
        <w:t xml:space="preserve">                           </w:t>
      </w:r>
      <w:r w:rsidR="002410DC">
        <w:object w:dxaOrig="3393" w:dyaOrig="2793">
          <v:shape id="_x0000_i1043" type="#_x0000_t75" style="width:175.95pt;height:126.45pt" o:ole="">
            <v:imagedata r:id="rId43" o:title=""/>
          </v:shape>
          <o:OLEObject Type="Embed" ProgID="ChemDraw.Document.6.0" ShapeID="_x0000_i1043" DrawAspect="Content" ObjectID="_1588148172" r:id="rId44"/>
        </w:object>
      </w:r>
    </w:p>
    <w:p w:rsidR="0023716A" w:rsidRPr="00E112E0" w:rsidRDefault="004A6155" w:rsidP="0023716A">
      <w:pPr>
        <w:pStyle w:val="NormalWeb"/>
        <w:jc w:val="both"/>
      </w:pPr>
      <w:r>
        <w:rPr>
          <w:lang w:val="en-GB"/>
        </w:rPr>
        <w:t>Yield 9</w:t>
      </w:r>
      <w:r w:rsidR="00F81780">
        <w:rPr>
          <w:lang w:val="en-GB"/>
        </w:rPr>
        <w:t>0</w:t>
      </w:r>
      <w:r w:rsidR="00E112E0" w:rsidRPr="00796ADA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E112E0" w:rsidRPr="00796ADA">
        <w:rPr>
          <w:lang w:val="en-GB"/>
        </w:rPr>
        <w:t xml:space="preserve"> solid; Mp: </w:t>
      </w:r>
      <w:r w:rsidR="003A3214" w:rsidRPr="003A3214">
        <w:t>268-270</w:t>
      </w:r>
      <w:r w:rsidR="00E112E0" w:rsidRPr="00796ADA">
        <w:rPr>
          <w:lang w:val="en-GB"/>
        </w:rPr>
        <w:t xml:space="preserve"> °C</w:t>
      </w:r>
      <w:r w:rsidR="00E112E0" w:rsidRPr="00796ADA">
        <w:t>;</w:t>
      </w:r>
      <w:r w:rsidR="00E112E0">
        <w:t xml:space="preserve"> </w:t>
      </w:r>
      <w:r w:rsidR="009128DF" w:rsidRPr="009128DF">
        <w:rPr>
          <w:vertAlign w:val="superscript"/>
        </w:rPr>
        <w:t>1</w:t>
      </w:r>
      <w:r w:rsidR="009128DF">
        <w:t>H NMR (600 MHz, DMSO-</w:t>
      </w:r>
      <w:r w:rsidR="009128DF" w:rsidRPr="009128DF">
        <w:rPr>
          <w:i/>
        </w:rPr>
        <w:t>d</w:t>
      </w:r>
      <w:r w:rsidR="009128DF" w:rsidRPr="009128DF">
        <w:rPr>
          <w:vertAlign w:val="subscript"/>
        </w:rPr>
        <w:t>6</w:t>
      </w:r>
      <w:r w:rsidR="009128DF" w:rsidRPr="009128DF">
        <w:t xml:space="preserve">) δ 8.63 (d, </w:t>
      </w:r>
      <w:r w:rsidR="009128DF" w:rsidRPr="009128DF">
        <w:rPr>
          <w:i/>
          <w:iCs/>
        </w:rPr>
        <w:t>J</w:t>
      </w:r>
      <w:r w:rsidR="009128DF" w:rsidRPr="009128DF">
        <w:t xml:space="preserve"> = 5.7 Hz, 1H), 8.48 – 8.44 (m, 1H), 7.92 – 7.86 (m, 2H), 7.82 (</w:t>
      </w:r>
      <w:proofErr w:type="spellStart"/>
      <w:r w:rsidR="009128DF" w:rsidRPr="009128DF">
        <w:t>dd</w:t>
      </w:r>
      <w:proofErr w:type="spellEnd"/>
      <w:r w:rsidR="009128DF" w:rsidRPr="009128DF">
        <w:t xml:space="preserve">, </w:t>
      </w:r>
      <w:r w:rsidR="009128DF" w:rsidRPr="009128DF">
        <w:rPr>
          <w:i/>
          <w:iCs/>
        </w:rPr>
        <w:t>J</w:t>
      </w:r>
      <w:r w:rsidR="009128DF" w:rsidRPr="009128DF">
        <w:t xml:space="preserve"> = 7.9, 1.5 Hz, 2H), 7.59 – 7.55 (m, 2H), 7.33 (d, </w:t>
      </w:r>
      <w:r w:rsidR="009128DF" w:rsidRPr="009128DF">
        <w:rPr>
          <w:i/>
          <w:iCs/>
        </w:rPr>
        <w:t>J</w:t>
      </w:r>
      <w:r w:rsidR="009128DF" w:rsidRPr="009128DF">
        <w:t xml:space="preserve"> = 8.2 Hz, 2H), 7.27 (t, </w:t>
      </w:r>
      <w:r w:rsidR="009128DF" w:rsidRPr="009128DF">
        <w:rPr>
          <w:i/>
          <w:iCs/>
        </w:rPr>
        <w:t>J</w:t>
      </w:r>
      <w:r w:rsidR="009128DF">
        <w:t xml:space="preserve"> = 7.5 Hz, 2H), 6.54 (s, 1H),</w:t>
      </w:r>
      <w:r w:rsidR="00773210">
        <w:t xml:space="preserve"> </w:t>
      </w:r>
      <w:r w:rsidR="00773210" w:rsidRPr="00773210">
        <w:rPr>
          <w:vertAlign w:val="superscript"/>
        </w:rPr>
        <w:t>13</w:t>
      </w:r>
      <w:r w:rsidR="00773210">
        <w:t>C NMR (151 MHz, DMSO-</w:t>
      </w:r>
      <w:r w:rsidR="00773210" w:rsidRPr="00773210">
        <w:rPr>
          <w:i/>
        </w:rPr>
        <w:t>d</w:t>
      </w:r>
      <w:r w:rsidR="00773210" w:rsidRPr="00773210">
        <w:rPr>
          <w:vertAlign w:val="subscript"/>
        </w:rPr>
        <w:t>6</w:t>
      </w:r>
      <w:r w:rsidR="00773210" w:rsidRPr="00773210">
        <w:t>) δ 16</w:t>
      </w:r>
      <w:r w:rsidR="00773210">
        <w:t>8.49, 163.83, 157.52</w:t>
      </w:r>
      <w:r w:rsidR="00773210" w:rsidRPr="00773210">
        <w:t>, 15</w:t>
      </w:r>
      <w:r w:rsidR="00773210">
        <w:t>2.79, 146.34, 141.73</w:t>
      </w:r>
      <w:r w:rsidR="00773210" w:rsidRPr="00773210">
        <w:t>, 131</w:t>
      </w:r>
      <w:r w:rsidR="00773210">
        <w:t>.78, 125.82, 124.33, 123.24, 119.34</w:t>
      </w:r>
      <w:r w:rsidR="00773210" w:rsidRPr="00773210">
        <w:t>, 11</w:t>
      </w:r>
      <w:r w:rsidR="00773210">
        <w:t xml:space="preserve">5.78, 100.39, 36.57; </w:t>
      </w:r>
      <w:r w:rsidR="0023716A" w:rsidRPr="00136006">
        <w:rPr>
          <w:lang w:val="en-GB"/>
        </w:rPr>
        <w:t xml:space="preserve">HRMS (ESI, m/z): </w:t>
      </w:r>
      <w:proofErr w:type="spellStart"/>
      <w:r w:rsidR="0023716A" w:rsidRPr="00136006">
        <w:rPr>
          <w:lang w:val="en-GB"/>
        </w:rPr>
        <w:t>calcd</w:t>
      </w:r>
      <w:proofErr w:type="spellEnd"/>
      <w:r w:rsidR="0023716A" w:rsidRPr="00136006">
        <w:rPr>
          <w:lang w:val="en-GB"/>
        </w:rPr>
        <w:t xml:space="preserve"> for C</w:t>
      </w:r>
      <w:r w:rsidR="0023716A">
        <w:rPr>
          <w:vertAlign w:val="subscript"/>
          <w:lang w:val="en-GB"/>
        </w:rPr>
        <w:t>18</w:t>
      </w:r>
      <w:r w:rsidR="0023716A" w:rsidRPr="00136006">
        <w:rPr>
          <w:lang w:val="en-GB"/>
        </w:rPr>
        <w:t>H</w:t>
      </w:r>
      <w:r w:rsidR="0023716A">
        <w:rPr>
          <w:vertAlign w:val="subscript"/>
          <w:lang w:val="en-GB"/>
        </w:rPr>
        <w:t>13</w:t>
      </w:r>
      <w:r w:rsidR="0023716A" w:rsidRPr="00136006">
        <w:rPr>
          <w:lang w:val="en-GB"/>
        </w:rPr>
        <w:t>N</w:t>
      </w:r>
      <w:r w:rsidR="0023716A">
        <w:rPr>
          <w:vertAlign w:val="subscript"/>
          <w:lang w:val="en-GB"/>
        </w:rPr>
        <w:t>3</w:t>
      </w:r>
      <w:r w:rsidR="0023716A" w:rsidRPr="00136006">
        <w:rPr>
          <w:lang w:val="en-GB"/>
        </w:rPr>
        <w:t>O</w:t>
      </w:r>
      <w:r w:rsidR="0023716A">
        <w:rPr>
          <w:vertAlign w:val="subscript"/>
          <w:lang w:val="en-GB"/>
        </w:rPr>
        <w:t>4</w:t>
      </w:r>
      <w:r w:rsidR="0023716A" w:rsidRPr="00136006">
        <w:rPr>
          <w:lang w:val="en-GB"/>
        </w:rPr>
        <w:t xml:space="preserve"> (M+H</w:t>
      </w:r>
      <w:r w:rsidR="0023716A" w:rsidRPr="00136006">
        <w:rPr>
          <w:vertAlign w:val="superscript"/>
          <w:lang w:val="en-GB"/>
        </w:rPr>
        <w:t>+</w:t>
      </w:r>
      <w:r w:rsidR="0023716A">
        <w:rPr>
          <w:lang w:val="en-GB"/>
        </w:rPr>
        <w:t>) 335.0906, found: 335.0908</w:t>
      </w:r>
      <w:r w:rsidR="0023716A" w:rsidRPr="00136006">
        <w:rPr>
          <w:lang w:val="en-GB"/>
        </w:rPr>
        <w:t>.</w:t>
      </w:r>
      <w:r w:rsidR="002E4485">
        <w:rPr>
          <w:lang w:val="en-GB"/>
        </w:rPr>
        <w:t xml:space="preserve"> </w:t>
      </w:r>
      <w:r w:rsidR="003A3214">
        <w:rPr>
          <w:lang w:val="en-GB"/>
        </w:rPr>
        <w:t xml:space="preserve"> </w:t>
      </w:r>
    </w:p>
    <w:p w:rsidR="00235F3B" w:rsidRDefault="00235F3B" w:rsidP="0023716A">
      <w:pPr>
        <w:pStyle w:val="NormalWeb"/>
        <w:jc w:val="both"/>
        <w:rPr>
          <w:lang w:val="en-GB"/>
        </w:rPr>
      </w:pPr>
    </w:p>
    <w:p w:rsidR="00773210" w:rsidRDefault="00773210" w:rsidP="0023716A">
      <w:pPr>
        <w:pStyle w:val="NormalWeb"/>
        <w:jc w:val="both"/>
        <w:rPr>
          <w:lang w:val="en-GB"/>
        </w:rPr>
      </w:pPr>
      <w:r w:rsidRPr="00773210">
        <w:rPr>
          <w:lang w:val="en-GB"/>
        </w:rPr>
        <w:t>2-amino-5-oxo-4-(pyridin-4-yl)-</w:t>
      </w:r>
      <w:r w:rsidRPr="002410DC">
        <w:rPr>
          <w:i/>
          <w:lang w:val="en-GB"/>
        </w:rPr>
        <w:t>4H</w:t>
      </w:r>
      <w:proofErr w:type="gramStart"/>
      <w:r w:rsidRPr="002410DC">
        <w:rPr>
          <w:i/>
          <w:lang w:val="en-GB"/>
        </w:rPr>
        <w:t>,5H</w:t>
      </w:r>
      <w:proofErr w:type="gramEnd"/>
      <w:r w:rsidRPr="00773210">
        <w:rPr>
          <w:lang w:val="en-GB"/>
        </w:rPr>
        <w:t>-pyrano[3,2-</w:t>
      </w:r>
      <w:r w:rsidRPr="002410DC">
        <w:rPr>
          <w:i/>
          <w:lang w:val="en-GB"/>
        </w:rPr>
        <w:t>c</w:t>
      </w:r>
      <w:r w:rsidRPr="00773210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773210">
        <w:rPr>
          <w:b/>
          <w:lang w:val="en-GB"/>
        </w:rPr>
        <w:t>(4s)</w:t>
      </w:r>
    </w:p>
    <w:p w:rsidR="00A00747" w:rsidRDefault="00773210" w:rsidP="00A00747">
      <w:pPr>
        <w:pStyle w:val="NormalWeb"/>
        <w:jc w:val="both"/>
      </w:pPr>
      <w:r>
        <w:t xml:space="preserve">    </w:t>
      </w:r>
      <w:r w:rsidR="00E112E0">
        <w:t xml:space="preserve">                  </w:t>
      </w:r>
      <w:r>
        <w:t xml:space="preserve"> </w:t>
      </w:r>
      <w:r w:rsidR="00AA1AB4">
        <w:t xml:space="preserve">  </w:t>
      </w:r>
      <w:r w:rsidR="00E112E0">
        <w:t xml:space="preserve">  </w:t>
      </w:r>
      <w:r w:rsidR="002410DC">
        <w:object w:dxaOrig="3364" w:dyaOrig="2793">
          <v:shape id="_x0000_i1044" type="#_x0000_t75" style="width:172.15pt;height:125.85pt" o:ole="">
            <v:imagedata r:id="rId45" o:title=""/>
          </v:shape>
          <o:OLEObject Type="Embed" ProgID="ChemDraw.Document.6.0" ShapeID="_x0000_i1044" DrawAspect="Content" ObjectID="_1588148173" r:id="rId46"/>
        </w:object>
      </w:r>
    </w:p>
    <w:p w:rsidR="00773210" w:rsidRDefault="004A6155" w:rsidP="00A00747">
      <w:pPr>
        <w:pStyle w:val="NormalWeb"/>
        <w:jc w:val="both"/>
        <w:rPr>
          <w:lang w:val="en-GB"/>
        </w:rPr>
      </w:pPr>
      <w:r>
        <w:rPr>
          <w:lang w:val="en-GB"/>
        </w:rPr>
        <w:t>Yield 92</w:t>
      </w:r>
      <w:r w:rsidR="00E112E0" w:rsidRPr="00796ADA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E112E0" w:rsidRPr="00796ADA">
        <w:rPr>
          <w:lang w:val="en-GB"/>
        </w:rPr>
        <w:t xml:space="preserve"> solid; Mp: </w:t>
      </w:r>
      <w:r w:rsidR="003A3214" w:rsidRPr="003A3214">
        <w:t>280-282</w:t>
      </w:r>
      <w:r w:rsidR="00E112E0" w:rsidRPr="00796ADA">
        <w:rPr>
          <w:lang w:val="en-GB"/>
        </w:rPr>
        <w:t xml:space="preserve"> °C</w:t>
      </w:r>
      <w:r w:rsidR="00E112E0" w:rsidRPr="00796ADA">
        <w:t>;</w:t>
      </w:r>
      <w:r w:rsidR="00E112E0">
        <w:t xml:space="preserve"> </w:t>
      </w:r>
      <w:r w:rsidR="00E112E0" w:rsidRPr="00E112E0">
        <w:rPr>
          <w:vertAlign w:val="superscript"/>
        </w:rPr>
        <w:t>1</w:t>
      </w:r>
      <w:r w:rsidR="00E112E0">
        <w:t>H NMR (600 MHz, DMSO-</w:t>
      </w:r>
      <w:r w:rsidR="00E112E0" w:rsidRPr="00E112E0">
        <w:rPr>
          <w:i/>
        </w:rPr>
        <w:t>d</w:t>
      </w:r>
      <w:r w:rsidR="00E112E0" w:rsidRPr="00E112E0">
        <w:rPr>
          <w:vertAlign w:val="subscript"/>
        </w:rPr>
        <w:t>6</w:t>
      </w:r>
      <w:r w:rsidR="00E112E0" w:rsidRPr="00E112E0">
        <w:t xml:space="preserve">) δ 8.80 (d, </w:t>
      </w:r>
      <w:r w:rsidR="00E112E0" w:rsidRPr="00E112E0">
        <w:rPr>
          <w:i/>
          <w:iCs/>
        </w:rPr>
        <w:t>J</w:t>
      </w:r>
      <w:r w:rsidR="00E112E0" w:rsidRPr="00E112E0">
        <w:t xml:space="preserve"> = 6.0 Hz, 2H), 8.66 (d, </w:t>
      </w:r>
      <w:r w:rsidR="00E112E0" w:rsidRPr="00E112E0">
        <w:rPr>
          <w:i/>
          <w:iCs/>
        </w:rPr>
        <w:t>J</w:t>
      </w:r>
      <w:r w:rsidR="00E112E0" w:rsidRPr="00E112E0">
        <w:t xml:space="preserve"> = 6.5 Hz, 2H), 8.20 (s, 1H), 7.81 (d, </w:t>
      </w:r>
      <w:r w:rsidR="00E112E0" w:rsidRPr="00E112E0">
        <w:rPr>
          <w:i/>
          <w:iCs/>
        </w:rPr>
        <w:t>J</w:t>
      </w:r>
      <w:r w:rsidR="00E112E0" w:rsidRPr="00E112E0">
        <w:t xml:space="preserve"> = 1.6 Hz, 1H), 7.56 – 7.53 (m, 2H), 7.31 (d, </w:t>
      </w:r>
      <w:r w:rsidR="00E112E0" w:rsidRPr="00E112E0">
        <w:rPr>
          <w:i/>
          <w:iCs/>
        </w:rPr>
        <w:t>J</w:t>
      </w:r>
      <w:r w:rsidR="00E112E0" w:rsidRPr="00E112E0">
        <w:t xml:space="preserve"> = 7.8 Hz, 2H), 7.</w:t>
      </w:r>
      <w:r w:rsidR="00E112E0">
        <w:t xml:space="preserve">27 – 7.24 (m, 2H), 6.46 (s, 1H), </w:t>
      </w:r>
      <w:r w:rsidR="00A00747" w:rsidRPr="00A00747">
        <w:rPr>
          <w:vertAlign w:val="superscript"/>
        </w:rPr>
        <w:t>13</w:t>
      </w:r>
      <w:r w:rsidR="00A00747">
        <w:t>C NMR (151 MHz, DMSO-</w:t>
      </w:r>
      <w:r w:rsidR="00A00747" w:rsidRPr="00A00747">
        <w:rPr>
          <w:i/>
        </w:rPr>
        <w:t>d</w:t>
      </w:r>
      <w:r w:rsidR="00A00747" w:rsidRPr="00A00747">
        <w:rPr>
          <w:vertAlign w:val="subscript"/>
        </w:rPr>
        <w:t>6</w:t>
      </w:r>
      <w:r w:rsidR="00A00747" w:rsidRPr="00A00747">
        <w:t>) δ</w:t>
      </w:r>
      <w:r w:rsidR="00CC54CA">
        <w:t xml:space="preserve"> 168.12,</w:t>
      </w:r>
      <w:r w:rsidR="00A00747">
        <w:t xml:space="preserve"> 164.06, 161.87</w:t>
      </w:r>
      <w:r w:rsidR="00A00747" w:rsidRPr="00A00747">
        <w:t>, 15</w:t>
      </w:r>
      <w:r w:rsidR="00A00747">
        <w:t>2.69, 150.46, 148.14</w:t>
      </w:r>
      <w:r w:rsidR="00A00747" w:rsidRPr="00A00747">
        <w:t>, 14</w:t>
      </w:r>
      <w:r w:rsidR="00A00747">
        <w:t>1.12, 139.36, 131.58</w:t>
      </w:r>
      <w:r w:rsidR="00A00747" w:rsidRPr="00A00747">
        <w:t>, 125</w:t>
      </w:r>
      <w:r w:rsidR="00A00747">
        <w:t>.14, 124.21, 123.10, 119.38, 115.59</w:t>
      </w:r>
      <w:r w:rsidR="00A00747" w:rsidRPr="00A00747">
        <w:t>, 11</w:t>
      </w:r>
      <w:r w:rsidR="00A00747">
        <w:t xml:space="preserve">1.64, 101.44, 37.74; </w:t>
      </w:r>
      <w:r w:rsidR="00773210" w:rsidRPr="00773210">
        <w:rPr>
          <w:lang w:val="en-GB"/>
        </w:rPr>
        <w:t xml:space="preserve">HRMS (ESI, m/z): </w:t>
      </w:r>
      <w:proofErr w:type="spellStart"/>
      <w:r w:rsidR="00773210" w:rsidRPr="00773210">
        <w:rPr>
          <w:lang w:val="en-GB"/>
        </w:rPr>
        <w:t>calcd</w:t>
      </w:r>
      <w:proofErr w:type="spellEnd"/>
      <w:r w:rsidR="00773210" w:rsidRPr="00773210">
        <w:rPr>
          <w:lang w:val="en-GB"/>
        </w:rPr>
        <w:t xml:space="preserve"> for C</w:t>
      </w:r>
      <w:r w:rsidR="00773210" w:rsidRPr="00773210">
        <w:rPr>
          <w:vertAlign w:val="subscript"/>
          <w:lang w:val="en-GB"/>
        </w:rPr>
        <w:t>18</w:t>
      </w:r>
      <w:r w:rsidR="00773210" w:rsidRPr="00773210">
        <w:rPr>
          <w:lang w:val="en-GB"/>
        </w:rPr>
        <w:t>H</w:t>
      </w:r>
      <w:r w:rsidR="00773210" w:rsidRPr="00773210">
        <w:rPr>
          <w:vertAlign w:val="subscript"/>
          <w:lang w:val="en-GB"/>
        </w:rPr>
        <w:t>13</w:t>
      </w:r>
      <w:r w:rsidR="00773210" w:rsidRPr="00773210">
        <w:rPr>
          <w:lang w:val="en-GB"/>
        </w:rPr>
        <w:t>N</w:t>
      </w:r>
      <w:r w:rsidR="00773210" w:rsidRPr="00773210">
        <w:rPr>
          <w:vertAlign w:val="subscript"/>
          <w:lang w:val="en-GB"/>
        </w:rPr>
        <w:t>3</w:t>
      </w:r>
      <w:r w:rsidR="00773210" w:rsidRPr="00773210">
        <w:rPr>
          <w:lang w:val="en-GB"/>
        </w:rPr>
        <w:t>O</w:t>
      </w:r>
      <w:r w:rsidR="00773210" w:rsidRPr="00773210">
        <w:rPr>
          <w:vertAlign w:val="subscript"/>
          <w:lang w:val="en-GB"/>
        </w:rPr>
        <w:t>4</w:t>
      </w:r>
      <w:r w:rsidR="00773210" w:rsidRPr="00773210">
        <w:rPr>
          <w:lang w:val="en-GB"/>
        </w:rPr>
        <w:t xml:space="preserve"> (M+H</w:t>
      </w:r>
      <w:r w:rsidR="00773210" w:rsidRPr="00773210">
        <w:rPr>
          <w:vertAlign w:val="superscript"/>
          <w:lang w:val="en-GB"/>
        </w:rPr>
        <w:t>+</w:t>
      </w:r>
      <w:r w:rsidR="00F3322C">
        <w:rPr>
          <w:lang w:val="en-GB"/>
        </w:rPr>
        <w:t>) 335.09</w:t>
      </w:r>
      <w:r w:rsidR="00EE3E70">
        <w:rPr>
          <w:lang w:val="en-GB"/>
        </w:rPr>
        <w:t>06, found: 335.0906</w:t>
      </w:r>
      <w:r w:rsidR="00773210" w:rsidRPr="00773210">
        <w:rPr>
          <w:lang w:val="en-GB"/>
        </w:rPr>
        <w:t>.</w:t>
      </w:r>
      <w:r w:rsidR="003A3214">
        <w:rPr>
          <w:lang w:val="en-GB"/>
        </w:rPr>
        <w:t xml:space="preserve"> </w:t>
      </w:r>
    </w:p>
    <w:p w:rsidR="002410DC" w:rsidRDefault="002410DC" w:rsidP="0030130E">
      <w:pPr>
        <w:pStyle w:val="NormalWeb"/>
        <w:jc w:val="both"/>
        <w:rPr>
          <w:lang w:val="en-GB"/>
        </w:rPr>
      </w:pPr>
    </w:p>
    <w:p w:rsidR="00A00747" w:rsidRPr="0030130E" w:rsidRDefault="00A00747" w:rsidP="0030130E">
      <w:pPr>
        <w:pStyle w:val="NormalWeb"/>
        <w:jc w:val="both"/>
        <w:rPr>
          <w:lang w:val="en-GB"/>
        </w:rPr>
      </w:pPr>
      <w:r w:rsidRPr="00A00747">
        <w:rPr>
          <w:lang w:val="en-GB"/>
        </w:rPr>
        <w:t>2-amino-4-(4-(dimethylamino</w:t>
      </w:r>
      <w:proofErr w:type="gramStart"/>
      <w:r w:rsidRPr="00A00747">
        <w:rPr>
          <w:lang w:val="en-GB"/>
        </w:rPr>
        <w:t>)phenyl</w:t>
      </w:r>
      <w:proofErr w:type="gramEnd"/>
      <w:r w:rsidRPr="00A00747">
        <w:rPr>
          <w:lang w:val="en-GB"/>
        </w:rPr>
        <w:t>)-5-oxo-</w:t>
      </w:r>
      <w:r w:rsidRPr="002410DC">
        <w:rPr>
          <w:i/>
          <w:lang w:val="en-GB"/>
        </w:rPr>
        <w:t>4H,5H</w:t>
      </w:r>
      <w:r w:rsidRPr="00A00747">
        <w:rPr>
          <w:lang w:val="en-GB"/>
        </w:rPr>
        <w:t>-pyrano[3,2-</w:t>
      </w:r>
      <w:r w:rsidRPr="002410DC">
        <w:rPr>
          <w:i/>
          <w:lang w:val="en-GB"/>
        </w:rPr>
        <w:t>c</w:t>
      </w:r>
      <w:r w:rsidRPr="00A00747">
        <w:rPr>
          <w:lang w:val="en-GB"/>
        </w:rPr>
        <w:t>]chromene-3-carboxamide</w:t>
      </w:r>
      <w:r>
        <w:rPr>
          <w:lang w:val="en-GB"/>
        </w:rPr>
        <w:t xml:space="preserve"> </w:t>
      </w:r>
      <w:r w:rsidRPr="00A00747">
        <w:rPr>
          <w:b/>
          <w:lang w:val="en-GB"/>
        </w:rPr>
        <w:t>(4t)</w:t>
      </w:r>
    </w:p>
    <w:p w:rsidR="00A00747" w:rsidRPr="00A00747" w:rsidRDefault="00A00747" w:rsidP="00A00747">
      <w:pPr>
        <w:pStyle w:val="NormalWeb"/>
        <w:spacing w:before="0" w:beforeAutospacing="0" w:after="0" w:afterAutospacing="0"/>
      </w:pPr>
      <w:r>
        <w:lastRenderedPageBreak/>
        <w:t xml:space="preserve">                          </w:t>
      </w:r>
      <w:r w:rsidR="00AA1AB4">
        <w:t xml:space="preserve"> </w:t>
      </w:r>
      <w:r>
        <w:t xml:space="preserve">  </w:t>
      </w:r>
      <w:r w:rsidR="002410DC">
        <w:object w:dxaOrig="3753" w:dyaOrig="2704">
          <v:shape id="_x0000_i1045" type="#_x0000_t75" style="width:193.45pt;height:121.45pt" o:ole="">
            <v:imagedata r:id="rId47" o:title=""/>
          </v:shape>
          <o:OLEObject Type="Embed" ProgID="ChemDraw.Document.6.0" ShapeID="_x0000_i1045" DrawAspect="Content" ObjectID="_1588148174" r:id="rId48"/>
        </w:object>
      </w:r>
    </w:p>
    <w:p w:rsidR="00A00747" w:rsidRDefault="00A00747" w:rsidP="00A00747">
      <w:pPr>
        <w:pStyle w:val="NormalWeb"/>
        <w:spacing w:before="0" w:beforeAutospacing="0" w:after="0" w:afterAutospacing="0"/>
        <w:rPr>
          <w:sz w:val="20"/>
          <w:szCs w:val="20"/>
          <w:vertAlign w:val="superscript"/>
        </w:rPr>
      </w:pPr>
    </w:p>
    <w:p w:rsidR="00694374" w:rsidRPr="00E112E0" w:rsidRDefault="004A6155" w:rsidP="0030130E">
      <w:pPr>
        <w:pStyle w:val="NormalWeb"/>
        <w:spacing w:before="0" w:beforeAutospacing="0" w:after="0" w:afterAutospacing="0"/>
        <w:jc w:val="both"/>
      </w:pPr>
      <w:r>
        <w:rPr>
          <w:lang w:val="en-GB"/>
        </w:rPr>
        <w:t>Yield 88</w:t>
      </w:r>
      <w:r w:rsidR="00694374" w:rsidRPr="00694374">
        <w:rPr>
          <w:lang w:val="en-GB"/>
        </w:rPr>
        <w:t xml:space="preserve">%; </w:t>
      </w:r>
      <w:r w:rsidR="002E4485">
        <w:rPr>
          <w:lang w:val="en-GB"/>
        </w:rPr>
        <w:t>white</w:t>
      </w:r>
      <w:r w:rsidR="00694374" w:rsidRPr="00694374">
        <w:rPr>
          <w:lang w:val="en-GB"/>
        </w:rPr>
        <w:t xml:space="preserve"> solid; Mp: </w:t>
      </w:r>
      <w:r w:rsidR="003A3214" w:rsidRPr="003A3214">
        <w:t>224-226</w:t>
      </w:r>
      <w:r w:rsidR="00694374" w:rsidRPr="00694374">
        <w:rPr>
          <w:lang w:val="en-GB"/>
        </w:rPr>
        <w:t xml:space="preserve"> °C</w:t>
      </w:r>
      <w:r w:rsidR="00694374" w:rsidRPr="00694374">
        <w:t xml:space="preserve">; </w:t>
      </w:r>
      <w:r w:rsidR="00A00747" w:rsidRPr="00694374">
        <w:rPr>
          <w:vertAlign w:val="superscript"/>
        </w:rPr>
        <w:t>1</w:t>
      </w:r>
      <w:r w:rsidR="00672F53">
        <w:t>H NMR (600 MHz, DMSO-</w:t>
      </w:r>
      <w:r w:rsidR="00672F53" w:rsidRPr="00672F53">
        <w:rPr>
          <w:i/>
        </w:rPr>
        <w:t>d</w:t>
      </w:r>
      <w:r w:rsidR="00A00747" w:rsidRPr="00672F53">
        <w:rPr>
          <w:vertAlign w:val="subscript"/>
        </w:rPr>
        <w:t>6</w:t>
      </w:r>
      <w:r w:rsidR="00A00747" w:rsidRPr="00694374">
        <w:t>) δ 7.82 (</w:t>
      </w:r>
      <w:proofErr w:type="spellStart"/>
      <w:r w:rsidR="00A00747" w:rsidRPr="00694374">
        <w:t>dd</w:t>
      </w:r>
      <w:proofErr w:type="spellEnd"/>
      <w:r w:rsidR="00A00747" w:rsidRPr="00694374">
        <w:t xml:space="preserve">, </w:t>
      </w:r>
      <w:r w:rsidR="00A00747" w:rsidRPr="00694374">
        <w:rPr>
          <w:i/>
          <w:iCs/>
        </w:rPr>
        <w:t>J</w:t>
      </w:r>
      <w:r w:rsidR="00A00747" w:rsidRPr="00694374">
        <w:t xml:space="preserve"> = 7.9, 1.5 Hz, 2H), 7.53 – 7.50 (m, 2H), 7.43 (d, </w:t>
      </w:r>
      <w:r w:rsidR="00A00747" w:rsidRPr="00694374">
        <w:rPr>
          <w:i/>
          <w:iCs/>
        </w:rPr>
        <w:t>J</w:t>
      </w:r>
      <w:r w:rsidR="00A00747" w:rsidRPr="00694374">
        <w:t xml:space="preserve"> = 8.0 Hz, 2H), 7.28 (s, 1H), 7.27 (s, 2H), 7.25 (d, </w:t>
      </w:r>
      <w:r w:rsidR="00A00747" w:rsidRPr="00694374">
        <w:rPr>
          <w:i/>
          <w:iCs/>
        </w:rPr>
        <w:t>J</w:t>
      </w:r>
      <w:r w:rsidR="00A00747" w:rsidRPr="00694374">
        <w:t xml:space="preserve"> = 1.7 Hz, 1H), 7.25 – 7.21 (m, </w:t>
      </w:r>
      <w:r w:rsidR="00694374">
        <w:t xml:space="preserve">2H), 6.30 (s, 1H), 3.14 (s, 6H), </w:t>
      </w:r>
      <w:r w:rsidR="0030130E" w:rsidRPr="0030130E">
        <w:rPr>
          <w:vertAlign w:val="superscript"/>
        </w:rPr>
        <w:t>13</w:t>
      </w:r>
      <w:r w:rsidR="0030130E">
        <w:t>C NMR (151 MHz, DMSO-</w:t>
      </w:r>
      <w:r w:rsidR="0030130E" w:rsidRPr="0030130E">
        <w:rPr>
          <w:i/>
        </w:rPr>
        <w:t>d</w:t>
      </w:r>
      <w:r w:rsidR="0030130E" w:rsidRPr="0030130E">
        <w:rPr>
          <w:vertAlign w:val="subscript"/>
        </w:rPr>
        <w:t>6</w:t>
      </w:r>
      <w:r w:rsidR="0030130E" w:rsidRPr="0030130E">
        <w:t>) δ 16</w:t>
      </w:r>
      <w:r w:rsidR="0030130E">
        <w:t>7.53, 164.43, 152.50</w:t>
      </w:r>
      <w:r w:rsidR="0030130E" w:rsidRPr="0030130E">
        <w:t>, 13</w:t>
      </w:r>
      <w:r w:rsidR="0030130E">
        <w:t>1.13, 128.18, 124.08</w:t>
      </w:r>
      <w:r w:rsidR="0030130E" w:rsidRPr="0030130E">
        <w:t>, 12</w:t>
      </w:r>
      <w:r w:rsidR="0030130E">
        <w:t>3.00, 119.61, 115.56</w:t>
      </w:r>
      <w:r w:rsidR="0030130E" w:rsidRPr="0030130E">
        <w:t>, 1</w:t>
      </w:r>
      <w:r w:rsidR="0030130E">
        <w:t xml:space="preserve">03.04, 45.54, 35.94; </w:t>
      </w:r>
      <w:r w:rsidR="00694374" w:rsidRPr="00136006">
        <w:rPr>
          <w:lang w:val="en-GB"/>
        </w:rPr>
        <w:t xml:space="preserve">HRMS (ESI, m/z): </w:t>
      </w:r>
      <w:proofErr w:type="spellStart"/>
      <w:r w:rsidR="00694374" w:rsidRPr="00136006">
        <w:rPr>
          <w:lang w:val="en-GB"/>
        </w:rPr>
        <w:t>calcd</w:t>
      </w:r>
      <w:proofErr w:type="spellEnd"/>
      <w:r w:rsidR="00694374" w:rsidRPr="00136006">
        <w:rPr>
          <w:lang w:val="en-GB"/>
        </w:rPr>
        <w:t xml:space="preserve"> for C</w:t>
      </w:r>
      <w:r w:rsidR="00694374">
        <w:rPr>
          <w:vertAlign w:val="subscript"/>
          <w:lang w:val="en-GB"/>
        </w:rPr>
        <w:t>21</w:t>
      </w:r>
      <w:r w:rsidR="00694374" w:rsidRPr="00136006">
        <w:rPr>
          <w:lang w:val="en-GB"/>
        </w:rPr>
        <w:t>H</w:t>
      </w:r>
      <w:r w:rsidR="00694374">
        <w:rPr>
          <w:vertAlign w:val="subscript"/>
          <w:lang w:val="en-GB"/>
        </w:rPr>
        <w:t>19</w:t>
      </w:r>
      <w:r w:rsidR="00694374" w:rsidRPr="00136006">
        <w:rPr>
          <w:lang w:val="en-GB"/>
        </w:rPr>
        <w:t>N</w:t>
      </w:r>
      <w:r w:rsidR="00694374">
        <w:rPr>
          <w:vertAlign w:val="subscript"/>
          <w:lang w:val="en-GB"/>
        </w:rPr>
        <w:t>3</w:t>
      </w:r>
      <w:r w:rsidR="00694374" w:rsidRPr="00136006">
        <w:rPr>
          <w:lang w:val="en-GB"/>
        </w:rPr>
        <w:t>O</w:t>
      </w:r>
      <w:r w:rsidR="00694374">
        <w:rPr>
          <w:vertAlign w:val="subscript"/>
          <w:lang w:val="en-GB"/>
        </w:rPr>
        <w:t>4</w:t>
      </w:r>
      <w:r w:rsidR="00694374" w:rsidRPr="00136006">
        <w:rPr>
          <w:lang w:val="en-GB"/>
        </w:rPr>
        <w:t xml:space="preserve"> (M+H</w:t>
      </w:r>
      <w:r w:rsidR="00694374" w:rsidRPr="00136006">
        <w:rPr>
          <w:vertAlign w:val="superscript"/>
          <w:lang w:val="en-GB"/>
        </w:rPr>
        <w:t>+</w:t>
      </w:r>
      <w:r w:rsidR="00694374">
        <w:rPr>
          <w:lang w:val="en-GB"/>
        </w:rPr>
        <w:t>) 377.1376, found: 377.1378</w:t>
      </w:r>
      <w:r w:rsidR="00694374" w:rsidRPr="00136006">
        <w:rPr>
          <w:lang w:val="en-GB"/>
        </w:rPr>
        <w:t>.</w:t>
      </w:r>
    </w:p>
    <w:p w:rsidR="004D6819" w:rsidRDefault="00694374" w:rsidP="0030130E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3A3214">
        <w:rPr>
          <w:sz w:val="24"/>
          <w:szCs w:val="24"/>
        </w:rPr>
        <w:t xml:space="preserve"> </w:t>
      </w:r>
    </w:p>
    <w:p w:rsidR="002410DC" w:rsidRDefault="002410DC" w:rsidP="0030130E">
      <w:pPr>
        <w:rPr>
          <w:rFonts w:ascii="Times New Roman" w:hAnsi="Times New Roman" w:cs="Times New Roman"/>
          <w:sz w:val="24"/>
          <w:szCs w:val="24"/>
        </w:rPr>
      </w:pPr>
    </w:p>
    <w:p w:rsidR="002410DC" w:rsidRDefault="002410DC" w:rsidP="0030130E">
      <w:pPr>
        <w:rPr>
          <w:rFonts w:ascii="Times New Roman" w:hAnsi="Times New Roman" w:cs="Times New Roman"/>
          <w:sz w:val="24"/>
          <w:szCs w:val="24"/>
        </w:rPr>
      </w:pPr>
    </w:p>
    <w:p w:rsidR="00E458D3" w:rsidRPr="00E82251" w:rsidRDefault="00E458D3" w:rsidP="0030130E">
      <w:pPr>
        <w:rPr>
          <w:rFonts w:ascii="Times New Roman" w:hAnsi="Times New Roman" w:cs="Times New Roman"/>
          <w:sz w:val="24"/>
          <w:szCs w:val="24"/>
        </w:rPr>
      </w:pPr>
      <w:r w:rsidRPr="00E458D3">
        <w:rPr>
          <w:rFonts w:ascii="Times New Roman" w:hAnsi="Times New Roman" w:cs="Times New Roman"/>
          <w:sz w:val="24"/>
          <w:szCs w:val="24"/>
        </w:rPr>
        <w:t>2-amino-4-(2-bromo-6-chlorophenyl)-5-oxo-</w:t>
      </w:r>
      <w:r w:rsidRPr="002410DC">
        <w:rPr>
          <w:rFonts w:ascii="Times New Roman" w:hAnsi="Times New Roman" w:cs="Times New Roman"/>
          <w:i/>
          <w:sz w:val="24"/>
          <w:szCs w:val="24"/>
        </w:rPr>
        <w:t>4H</w:t>
      </w:r>
      <w:proofErr w:type="gramStart"/>
      <w:r w:rsidRPr="00E458D3">
        <w:rPr>
          <w:rFonts w:ascii="Times New Roman" w:hAnsi="Times New Roman" w:cs="Times New Roman"/>
          <w:sz w:val="24"/>
          <w:szCs w:val="24"/>
        </w:rPr>
        <w:t>,</w:t>
      </w:r>
      <w:r w:rsidRPr="002410DC">
        <w:rPr>
          <w:rFonts w:ascii="Times New Roman" w:hAnsi="Times New Roman" w:cs="Times New Roman"/>
          <w:i/>
          <w:sz w:val="24"/>
          <w:szCs w:val="24"/>
        </w:rPr>
        <w:t>5H</w:t>
      </w:r>
      <w:proofErr w:type="gramEnd"/>
      <w:r w:rsidRPr="00E458D3">
        <w:rPr>
          <w:rFonts w:ascii="Times New Roman" w:hAnsi="Times New Roman" w:cs="Times New Roman"/>
          <w:sz w:val="24"/>
          <w:szCs w:val="24"/>
        </w:rPr>
        <w:t>-pyrano[3,2-</w:t>
      </w:r>
      <w:r w:rsidRPr="002410DC">
        <w:rPr>
          <w:rFonts w:ascii="Times New Roman" w:hAnsi="Times New Roman" w:cs="Times New Roman"/>
          <w:i/>
          <w:sz w:val="24"/>
          <w:szCs w:val="24"/>
        </w:rPr>
        <w:t>c</w:t>
      </w:r>
      <w:r w:rsidRPr="00E458D3">
        <w:rPr>
          <w:rFonts w:ascii="Times New Roman" w:hAnsi="Times New Roman" w:cs="Times New Roman"/>
          <w:sz w:val="24"/>
          <w:szCs w:val="24"/>
        </w:rPr>
        <w:t>]chromene-3-carboxam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58D3">
        <w:rPr>
          <w:rFonts w:ascii="Times New Roman" w:hAnsi="Times New Roman" w:cs="Times New Roman"/>
          <w:b/>
          <w:sz w:val="24"/>
          <w:szCs w:val="24"/>
        </w:rPr>
        <w:t>(4u)</w:t>
      </w:r>
    </w:p>
    <w:p w:rsidR="0030130E" w:rsidRDefault="001F120F" w:rsidP="0030130E">
      <w:pPr>
        <w:rPr>
          <w:sz w:val="24"/>
          <w:szCs w:val="24"/>
        </w:rPr>
      </w:pPr>
      <w:r>
        <w:t xml:space="preserve">                           </w:t>
      </w:r>
      <w:r w:rsidR="002410DC">
        <w:object w:dxaOrig="3544" w:dyaOrig="2673">
          <v:shape id="_x0000_i1046" type="#_x0000_t75" style="width:182.8pt;height:119.6pt" o:ole="">
            <v:imagedata r:id="rId49" o:title=""/>
          </v:shape>
          <o:OLEObject Type="Embed" ProgID="ChemDraw.Document.6.0" ShapeID="_x0000_i1046" DrawAspect="Content" ObjectID="_1588148175" r:id="rId50"/>
        </w:object>
      </w:r>
    </w:p>
    <w:p w:rsidR="001F120F" w:rsidRPr="001F120F" w:rsidRDefault="004A6155" w:rsidP="001F12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Yield 90</w:t>
      </w:r>
      <w:r w:rsidR="00E82251" w:rsidRPr="00E82251">
        <w:rPr>
          <w:rFonts w:ascii="Times New Roman" w:hAnsi="Times New Roman" w:cs="Times New Roman"/>
          <w:sz w:val="24"/>
          <w:szCs w:val="24"/>
          <w:lang w:val="en-GB"/>
        </w:rPr>
        <w:t xml:space="preserve">%; </w:t>
      </w:r>
      <w:r w:rsidR="002E4485">
        <w:rPr>
          <w:rFonts w:ascii="Times New Roman" w:hAnsi="Times New Roman" w:cs="Times New Roman"/>
          <w:sz w:val="24"/>
          <w:szCs w:val="24"/>
          <w:lang w:val="en-GB"/>
        </w:rPr>
        <w:t>white</w:t>
      </w:r>
      <w:r w:rsidR="00E82251" w:rsidRPr="00E82251">
        <w:rPr>
          <w:rFonts w:ascii="Times New Roman" w:hAnsi="Times New Roman" w:cs="Times New Roman"/>
          <w:sz w:val="24"/>
          <w:szCs w:val="24"/>
          <w:lang w:val="en-GB"/>
        </w:rPr>
        <w:t xml:space="preserve"> solid; Mp: </w:t>
      </w:r>
      <w:r w:rsidR="003A3214" w:rsidRPr="003A3214">
        <w:rPr>
          <w:rFonts w:ascii="Times New Roman" w:hAnsi="Times New Roman" w:cs="Times New Roman"/>
          <w:sz w:val="24"/>
          <w:szCs w:val="24"/>
        </w:rPr>
        <w:t>&lt;300</w:t>
      </w:r>
      <w:r w:rsidR="00E82251" w:rsidRPr="00E82251">
        <w:rPr>
          <w:rFonts w:ascii="Times New Roman" w:hAnsi="Times New Roman" w:cs="Times New Roman"/>
          <w:sz w:val="24"/>
          <w:szCs w:val="24"/>
          <w:lang w:val="en-GB"/>
        </w:rPr>
        <w:t xml:space="preserve"> °C</w:t>
      </w:r>
      <w:r w:rsidR="00E82251" w:rsidRPr="00E82251">
        <w:rPr>
          <w:rFonts w:ascii="Times New Roman" w:hAnsi="Times New Roman" w:cs="Times New Roman"/>
          <w:sz w:val="24"/>
          <w:szCs w:val="24"/>
        </w:rPr>
        <w:t>;</w:t>
      </w:r>
      <w:r w:rsidR="00E82251">
        <w:rPr>
          <w:rFonts w:ascii="Times New Roman" w:hAnsi="Times New Roman" w:cs="Times New Roman"/>
          <w:sz w:val="24"/>
          <w:szCs w:val="24"/>
        </w:rPr>
        <w:t xml:space="preserve"> </w:t>
      </w:r>
      <w:r w:rsidR="001F120F" w:rsidRPr="001F120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F120F" w:rsidRPr="001F120F">
        <w:rPr>
          <w:rFonts w:ascii="Times New Roman" w:hAnsi="Times New Roman" w:cs="Times New Roman"/>
          <w:sz w:val="24"/>
          <w:szCs w:val="24"/>
        </w:rPr>
        <w:t>H NMR (600 MHz, DMSO-</w:t>
      </w:r>
      <w:r w:rsidR="001F120F" w:rsidRPr="001F120F">
        <w:rPr>
          <w:rFonts w:ascii="Times New Roman" w:hAnsi="Times New Roman" w:cs="Times New Roman"/>
          <w:i/>
          <w:sz w:val="24"/>
          <w:szCs w:val="24"/>
        </w:rPr>
        <w:t>d</w:t>
      </w:r>
      <w:r w:rsidR="001F120F" w:rsidRPr="001F12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F120F" w:rsidRPr="001F120F">
        <w:rPr>
          <w:rFonts w:ascii="Times New Roman" w:hAnsi="Times New Roman" w:cs="Times New Roman"/>
          <w:sz w:val="24"/>
          <w:szCs w:val="24"/>
        </w:rPr>
        <w:t>) δ 8.09 (</w:t>
      </w:r>
      <w:proofErr w:type="spellStart"/>
      <w:r w:rsidR="001F120F" w:rsidRPr="001F120F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1F120F" w:rsidRPr="001F120F">
        <w:rPr>
          <w:rFonts w:ascii="Times New Roman" w:hAnsi="Times New Roman" w:cs="Times New Roman"/>
          <w:sz w:val="24"/>
          <w:szCs w:val="24"/>
        </w:rPr>
        <w:t xml:space="preserve">, </w:t>
      </w:r>
      <w:r w:rsidR="001F120F" w:rsidRPr="001F120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1F120F" w:rsidRPr="001F120F">
        <w:rPr>
          <w:rFonts w:ascii="Times New Roman" w:hAnsi="Times New Roman" w:cs="Times New Roman"/>
          <w:sz w:val="24"/>
          <w:szCs w:val="24"/>
        </w:rPr>
        <w:t xml:space="preserve"> = 7.9, 1.4 Hz, 1H), 8.04 (s, 1H), 7.71 – 7.67 (m, 1H), 7.61 – 7.57 (m, 1H), 7.47 (</w:t>
      </w:r>
      <w:proofErr w:type="spellStart"/>
      <w:r w:rsidR="001F120F" w:rsidRPr="001F120F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1F120F" w:rsidRPr="001F120F">
        <w:rPr>
          <w:rFonts w:ascii="Times New Roman" w:hAnsi="Times New Roman" w:cs="Times New Roman"/>
          <w:sz w:val="24"/>
          <w:szCs w:val="24"/>
        </w:rPr>
        <w:t xml:space="preserve">, </w:t>
      </w:r>
      <w:r w:rsidR="001F120F" w:rsidRPr="001F120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1F120F" w:rsidRPr="001F120F">
        <w:rPr>
          <w:rFonts w:ascii="Times New Roman" w:hAnsi="Times New Roman" w:cs="Times New Roman"/>
          <w:sz w:val="24"/>
          <w:szCs w:val="24"/>
        </w:rPr>
        <w:t xml:space="preserve"> = 11.3, 3.9 Hz, 1H), 7.44 (d, </w:t>
      </w:r>
      <w:r w:rsidR="001F120F" w:rsidRPr="001F120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1F120F" w:rsidRPr="001F120F">
        <w:rPr>
          <w:rFonts w:ascii="Times New Roman" w:hAnsi="Times New Roman" w:cs="Times New Roman"/>
          <w:sz w:val="24"/>
          <w:szCs w:val="24"/>
        </w:rPr>
        <w:t xml:space="preserve"> = 8.2 Hz, 1H), 7.39 – 7.35 (m, 3H), 7.29 (d, </w:t>
      </w:r>
      <w:r w:rsidR="001F120F" w:rsidRPr="001F120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1F120F" w:rsidRPr="001F120F">
        <w:rPr>
          <w:rFonts w:ascii="Times New Roman" w:hAnsi="Times New Roman" w:cs="Times New Roman"/>
          <w:sz w:val="24"/>
          <w:szCs w:val="24"/>
        </w:rPr>
        <w:t xml:space="preserve"> = 8.2 Hz, 1H), 7.25 (p, </w:t>
      </w:r>
      <w:r w:rsidR="001F120F" w:rsidRPr="001F120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1F120F" w:rsidRPr="001F120F">
        <w:rPr>
          <w:rFonts w:ascii="Times New Roman" w:hAnsi="Times New Roman" w:cs="Times New Roman"/>
          <w:sz w:val="24"/>
          <w:szCs w:val="24"/>
        </w:rPr>
        <w:t xml:space="preserve"> = 4.3 Hz, 1H), 5.69 (s, 1H), </w:t>
      </w:r>
      <w:r w:rsidR="001F120F" w:rsidRPr="001F120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F120F" w:rsidRPr="001F120F">
        <w:rPr>
          <w:rFonts w:ascii="Times New Roman" w:hAnsi="Times New Roman" w:cs="Times New Roman"/>
          <w:sz w:val="24"/>
          <w:szCs w:val="24"/>
        </w:rPr>
        <w:t>C NMR</w:t>
      </w:r>
      <w:r w:rsidR="001F120F">
        <w:rPr>
          <w:rFonts w:ascii="Times New Roman" w:hAnsi="Times New Roman" w:cs="Times New Roman"/>
          <w:sz w:val="24"/>
          <w:szCs w:val="24"/>
        </w:rPr>
        <w:t xml:space="preserve"> (151 MHz, DMSO-</w:t>
      </w:r>
      <w:r w:rsidR="001F120F" w:rsidRPr="001F120F">
        <w:rPr>
          <w:rFonts w:ascii="Times New Roman" w:hAnsi="Times New Roman" w:cs="Times New Roman"/>
          <w:i/>
          <w:sz w:val="24"/>
          <w:szCs w:val="24"/>
        </w:rPr>
        <w:t>d</w:t>
      </w:r>
      <w:r w:rsidR="001F120F" w:rsidRPr="001F12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F120F">
        <w:rPr>
          <w:rFonts w:ascii="Times New Roman" w:hAnsi="Times New Roman" w:cs="Times New Roman"/>
          <w:sz w:val="24"/>
          <w:szCs w:val="24"/>
        </w:rPr>
        <w:t>) δ 160.81</w:t>
      </w:r>
      <w:r w:rsidR="001F120F" w:rsidRPr="001F120F">
        <w:rPr>
          <w:rFonts w:ascii="Times New Roman" w:hAnsi="Times New Roman" w:cs="Times New Roman"/>
          <w:sz w:val="24"/>
          <w:szCs w:val="24"/>
        </w:rPr>
        <w:t>, 16</w:t>
      </w:r>
      <w:r w:rsidR="001F120F">
        <w:rPr>
          <w:rFonts w:ascii="Times New Roman" w:hAnsi="Times New Roman" w:cs="Times New Roman"/>
          <w:sz w:val="24"/>
          <w:szCs w:val="24"/>
        </w:rPr>
        <w:t>0.12, 152.31, 151.96</w:t>
      </w:r>
      <w:r w:rsidR="001F120F" w:rsidRPr="001F120F">
        <w:rPr>
          <w:rFonts w:ascii="Times New Roman" w:hAnsi="Times New Roman" w:cs="Times New Roman"/>
          <w:sz w:val="24"/>
          <w:szCs w:val="24"/>
        </w:rPr>
        <w:t>, 15</w:t>
      </w:r>
      <w:r w:rsidR="001F120F">
        <w:rPr>
          <w:rFonts w:ascii="Times New Roman" w:hAnsi="Times New Roman" w:cs="Times New Roman"/>
          <w:sz w:val="24"/>
          <w:szCs w:val="24"/>
        </w:rPr>
        <w:t>1.19, 132.81, 132.67</w:t>
      </w:r>
      <w:r w:rsidR="001F120F" w:rsidRPr="001F120F">
        <w:rPr>
          <w:rFonts w:ascii="Times New Roman" w:hAnsi="Times New Roman" w:cs="Times New Roman"/>
          <w:sz w:val="24"/>
          <w:szCs w:val="24"/>
        </w:rPr>
        <w:t>, 13</w:t>
      </w:r>
      <w:r w:rsidR="001F120F">
        <w:rPr>
          <w:rFonts w:ascii="Times New Roman" w:hAnsi="Times New Roman" w:cs="Times New Roman"/>
          <w:sz w:val="24"/>
          <w:szCs w:val="24"/>
        </w:rPr>
        <w:t>2.24, 129.15, 125.87</w:t>
      </w:r>
      <w:r w:rsidR="001F120F" w:rsidRPr="001F120F">
        <w:rPr>
          <w:rFonts w:ascii="Times New Roman" w:hAnsi="Times New Roman" w:cs="Times New Roman"/>
          <w:sz w:val="24"/>
          <w:szCs w:val="24"/>
        </w:rPr>
        <w:t>, 12</w:t>
      </w:r>
      <w:r w:rsidR="001F120F">
        <w:rPr>
          <w:rFonts w:ascii="Times New Roman" w:hAnsi="Times New Roman" w:cs="Times New Roman"/>
          <w:sz w:val="24"/>
          <w:szCs w:val="24"/>
        </w:rPr>
        <w:t>4.56, 123.94, 122.68</w:t>
      </w:r>
      <w:r w:rsidR="001F120F" w:rsidRPr="001F120F">
        <w:rPr>
          <w:rFonts w:ascii="Times New Roman" w:hAnsi="Times New Roman" w:cs="Times New Roman"/>
          <w:sz w:val="24"/>
          <w:szCs w:val="24"/>
        </w:rPr>
        <w:t>,</w:t>
      </w:r>
      <w:r w:rsidR="001F120F">
        <w:rPr>
          <w:rFonts w:ascii="Times New Roman" w:hAnsi="Times New Roman" w:cs="Times New Roman"/>
          <w:sz w:val="24"/>
          <w:szCs w:val="24"/>
        </w:rPr>
        <w:t xml:space="preserve"> 116.52, 116.51, 115.55</w:t>
      </w:r>
      <w:r w:rsidR="001F120F" w:rsidRPr="001F120F">
        <w:rPr>
          <w:rFonts w:ascii="Times New Roman" w:hAnsi="Times New Roman" w:cs="Times New Roman"/>
          <w:sz w:val="24"/>
          <w:szCs w:val="24"/>
        </w:rPr>
        <w:t>, 11</w:t>
      </w:r>
      <w:r w:rsidR="001F120F">
        <w:rPr>
          <w:rFonts w:ascii="Times New Roman" w:hAnsi="Times New Roman" w:cs="Times New Roman"/>
          <w:sz w:val="24"/>
          <w:szCs w:val="24"/>
        </w:rPr>
        <w:t xml:space="preserve">5.31, 113.43, 28.09; 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 xml:space="preserve">HRMS (ESI, m/z): </w:t>
      </w:r>
      <w:proofErr w:type="spellStart"/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 xml:space="preserve"> for C</w:t>
      </w:r>
      <w:r w:rsidR="00E458D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9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1F120F" w:rsidRPr="001F120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</w:t>
      </w:r>
      <w:r w:rsidR="00E458D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E458D3">
        <w:rPr>
          <w:rFonts w:ascii="Times New Roman" w:hAnsi="Times New Roman" w:cs="Times New Roman"/>
          <w:sz w:val="24"/>
          <w:szCs w:val="24"/>
          <w:lang w:val="en-GB"/>
        </w:rPr>
        <w:t>BrCl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N</w:t>
      </w:r>
      <w:r w:rsidR="00E458D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1F120F" w:rsidRPr="001F120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 xml:space="preserve"> (M+H</w:t>
      </w:r>
      <w:r w:rsidR="001F120F" w:rsidRPr="001F120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="00E458D3">
        <w:rPr>
          <w:rFonts w:ascii="Times New Roman" w:hAnsi="Times New Roman" w:cs="Times New Roman"/>
          <w:sz w:val="24"/>
          <w:szCs w:val="24"/>
          <w:lang w:val="en-GB"/>
        </w:rPr>
        <w:t>) 445.9669, found: 445.96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E458D3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1F120F" w:rsidRPr="001F120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3A321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1F120F" w:rsidRDefault="001F120F" w:rsidP="001F120F">
      <w:pPr>
        <w:rPr>
          <w:rFonts w:ascii="Times New Roman" w:hAnsi="Times New Roman" w:cs="Times New Roman"/>
          <w:sz w:val="24"/>
          <w:szCs w:val="24"/>
        </w:rPr>
      </w:pPr>
    </w:p>
    <w:p w:rsidR="00BC70F4" w:rsidRPr="009A0AC2" w:rsidRDefault="00BC70F4" w:rsidP="009A0AC2">
      <w:pPr>
        <w:rPr>
          <w:rFonts w:ascii="Times New Roman" w:hAnsi="Times New Roman" w:cs="Times New Roman"/>
          <w:sz w:val="24"/>
          <w:szCs w:val="24"/>
        </w:rPr>
      </w:pPr>
    </w:p>
    <w:p w:rsidR="0030130E" w:rsidRPr="009A0AC2" w:rsidRDefault="0030130E" w:rsidP="0030130E">
      <w:pPr>
        <w:rPr>
          <w:sz w:val="24"/>
          <w:szCs w:val="24"/>
        </w:rPr>
      </w:pPr>
    </w:p>
    <w:p w:rsidR="0030130E" w:rsidRDefault="0030130E" w:rsidP="0030130E">
      <w:pPr>
        <w:rPr>
          <w:sz w:val="24"/>
          <w:szCs w:val="24"/>
        </w:rPr>
      </w:pPr>
    </w:p>
    <w:p w:rsidR="00D9194D" w:rsidRPr="00C653B5" w:rsidRDefault="005941BA" w:rsidP="00C5389F">
      <w:pPr>
        <w:adjustRightInd w:val="0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바탕" w:hAnsi="Times New Roman" w:cs="Times New Roman"/>
          <w:iCs/>
          <w:kern w:val="0"/>
          <w:sz w:val="24"/>
          <w:szCs w:val="24"/>
          <w:vertAlign w:val="superscript"/>
        </w:rPr>
        <w:lastRenderedPageBreak/>
        <w:t xml:space="preserve"> </w:t>
      </w:r>
      <w:r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</w:rPr>
        <w:t>4.</w:t>
      </w:r>
      <w:r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  <w:vertAlign w:val="superscript"/>
        </w:rPr>
        <w:t xml:space="preserve">    </w:t>
      </w:r>
      <w:r w:rsidR="004E4E58"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  <w:vertAlign w:val="superscript"/>
        </w:rPr>
        <w:t>1</w:t>
      </w:r>
      <w:r w:rsidR="004E4E58"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</w:rPr>
        <w:t xml:space="preserve">H NMR and </w:t>
      </w:r>
      <w:r w:rsidR="004E4E58"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  <w:vertAlign w:val="superscript"/>
        </w:rPr>
        <w:t>13</w:t>
      </w:r>
      <w:r w:rsidR="004E4E58" w:rsidRPr="00C653B5">
        <w:rPr>
          <w:rFonts w:ascii="Times New Roman" w:eastAsia="바탕" w:hAnsi="Times New Roman" w:cs="Times New Roman"/>
          <w:b/>
          <w:iCs/>
          <w:kern w:val="0"/>
          <w:sz w:val="24"/>
          <w:szCs w:val="24"/>
        </w:rPr>
        <w:t>C NMR spectra of the compounds</w:t>
      </w:r>
      <w:r w:rsidR="004E4E58" w:rsidRPr="00C653B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E4E58" w:rsidRDefault="00C5389F" w:rsidP="00C5389F">
      <w:pPr>
        <w:adjustRightInd w:val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731510" cy="4033389"/>
            <wp:effectExtent l="19050" t="0" r="2540" b="0"/>
            <wp:docPr id="226" name="Picture 226" descr="C:\Users\vijay\Desktop\1H NMR images\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:\Users\vijay\Desktop\1H NMR images\4a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3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37628"/>
            <wp:effectExtent l="19050" t="0" r="2540" b="0"/>
            <wp:docPr id="227" name="Picture 227" descr="C:\Users\vijay\Desktop\13C NMR images\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vijay\Desktop\13C NMR images\4a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7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22943"/>
            <wp:effectExtent l="19050" t="0" r="2540" b="0"/>
            <wp:docPr id="228" name="Picture 228" descr="C:\Users\vijay\Desktop\1H NMR images\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C:\Users\vijay\Desktop\1H NMR images\4b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2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45210"/>
            <wp:effectExtent l="19050" t="0" r="2540" b="0"/>
            <wp:docPr id="229" name="Picture 229" descr="C:\Users\vijay\Desktop\13C NMR images\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C:\Users\vijay\Desktop\13C NMR images\4b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02605"/>
            <wp:effectExtent l="19050" t="0" r="2540" b="0"/>
            <wp:docPr id="230" name="Picture 230" descr="C:\Users\vijay\Desktop\1H NMR images\4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C:\Users\vijay\Desktop\1H NMR images\4c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2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07928"/>
            <wp:effectExtent l="19050" t="0" r="2540" b="0"/>
            <wp:docPr id="231" name="Picture 231" descr="C:\Users\vijay\Desktop\13C NMR images\4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vijay\Desktop\13C NMR images\4c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7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3994871"/>
            <wp:effectExtent l="19050" t="0" r="2540" b="0"/>
            <wp:docPr id="232" name="Picture 232" descr="C:\Users\vijay\Desktop\1H NMR images\4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vijay\Desktop\1H NMR images\4d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4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14107"/>
            <wp:effectExtent l="19050" t="0" r="2540" b="0"/>
            <wp:docPr id="233" name="Picture 233" descr="C:\Users\vijay\Desktop\13C NMR images\4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:\Users\vijay\Desktop\13C NMR images\4d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4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16751"/>
            <wp:effectExtent l="19050" t="0" r="2540" b="0"/>
            <wp:docPr id="234" name="Picture 234" descr="C:\Users\vijay\Desktop\1H NMR images\4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C:\Users\vijay\Desktop\1H NMR images\4e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6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06900"/>
            <wp:effectExtent l="19050" t="0" r="2540" b="0"/>
            <wp:docPr id="235" name="Picture 235" descr="C:\Users\vijay\Desktop\13C NMR images\4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C:\Users\vijay\Desktop\13C NMR images\4e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28195"/>
            <wp:effectExtent l="19050" t="0" r="2540" b="0"/>
            <wp:docPr id="236" name="Picture 236" descr="C:\Users\vijay\Desktop\1H NMR images\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C:\Users\vijay\Desktop\1H NMR images\4f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8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36374"/>
            <wp:effectExtent l="19050" t="0" r="2540" b="0"/>
            <wp:docPr id="237" name="Picture 237" descr="C:\Users\vijay\Desktop\13C NMR images\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C:\Users\vijay\Desktop\13C NMR images\4f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23967"/>
            <wp:effectExtent l="19050" t="0" r="2540" b="0"/>
            <wp:docPr id="238" name="Picture 238" descr="C:\Users\vijay\Desktop\1H NMR images\4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C:\Users\vijay\Desktop\1H NMR images\4g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3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96435"/>
            <wp:effectExtent l="19050" t="0" r="2540" b="0"/>
            <wp:docPr id="239" name="Picture 239" descr="C:\Users\vijay\Desktop\13C NMR images\4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C:\Users\vijay\Desktop\13C NMR images\4g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30161"/>
            <wp:effectExtent l="19050" t="0" r="2540" b="0"/>
            <wp:docPr id="240" name="Picture 240" descr="C:\Users\vijay\Desktop\1H NMR images\4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:\Users\vijay\Desktop\1H NMR images\4h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0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33389"/>
            <wp:effectExtent l="19050" t="0" r="2540" b="0"/>
            <wp:docPr id="241" name="Picture 241" descr="C:\Users\vijay\Desktop\13C NMR images\4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C:\Users\vijay\Desktop\13C NMR images\4h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3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11635"/>
            <wp:effectExtent l="19050" t="0" r="2540" b="0"/>
            <wp:docPr id="242" name="Picture 242" descr="C:\Users\vijay\Desktop\1H NMR images\4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C:\Users\vijay\Desktop\1H NMR images\4i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20418"/>
            <wp:effectExtent l="19050" t="0" r="2540" b="0"/>
            <wp:docPr id="243" name="Picture 243" descr="C:\Users\vijay\Desktop\13C NMR images\4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C:\Users\vijay\Desktop\13C NMR images\4i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0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3998071"/>
            <wp:effectExtent l="19050" t="0" r="2540" b="0"/>
            <wp:docPr id="244" name="Picture 244" descr="C:\Users\vijay\Desktop\1H NMR images\4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C:\Users\vijay\Desktop\1H NMR images\4j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8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83357"/>
            <wp:effectExtent l="19050" t="0" r="2540" b="0"/>
            <wp:docPr id="245" name="Picture 245" descr="C:\Users\vijay\Desktop\13C NMR images\4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:\Users\vijay\Desktop\13C NMR images\4j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83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36374"/>
            <wp:effectExtent l="19050" t="0" r="2540" b="0"/>
            <wp:docPr id="246" name="Picture 246" descr="C:\Users\vijay\Desktop\1H NMR images\4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C:\Users\vijay\Desktop\1H NMR images\4k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01475"/>
            <wp:effectExtent l="19050" t="0" r="2540" b="0"/>
            <wp:docPr id="247" name="Picture 247" descr="C:\Users\vijay\Desktop\13C NMR images\4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vijay\Desktop\13C NMR images\4k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36374"/>
            <wp:effectExtent l="19050" t="0" r="2540" b="0"/>
            <wp:docPr id="248" name="Picture 248" descr="C:\Users\vijay\Desktop\1H NMR images\4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C:\Users\vijay\Desktop\1H NMR images\4l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86048"/>
            <wp:effectExtent l="19050" t="0" r="2540" b="0"/>
            <wp:docPr id="249" name="Picture 249" descr="C:\Users\vijay\Desktop\13C NMR images\4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vijay\Desktop\13C NMR images\4l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86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07928"/>
            <wp:effectExtent l="19050" t="0" r="2540" b="0"/>
            <wp:docPr id="250" name="Picture 250" descr="C:\Users\vijay\Desktop\1H NMR images\4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C:\Users\vijay\Desktop\1H NMR images\4m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7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92193"/>
            <wp:effectExtent l="19050" t="0" r="2540" b="0"/>
            <wp:docPr id="251" name="Picture 251" descr="C:\Users\vijay\Desktop\13C NMR images\4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Users\vijay\Desktop\13C NMR images\4m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2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28195"/>
            <wp:effectExtent l="19050" t="0" r="2540" b="0"/>
            <wp:docPr id="252" name="Picture 252" descr="C:\Users\vijay\Desktop\1H NMR images\4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C:\Users\vijay\Desktop\1H NMR images\4n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8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20418"/>
            <wp:effectExtent l="19050" t="0" r="2540" b="0"/>
            <wp:docPr id="253" name="Picture 253" descr="C:\Users\vijay\Desktop\13C NMR images\4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vijay\Desktop\13C NMR images\4n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0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36374"/>
            <wp:effectExtent l="19050" t="0" r="2540" b="0"/>
            <wp:docPr id="254" name="Picture 254" descr="C:\Users\vijay\Desktop\1H NMR images\4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vijay\Desktop\1H NMR images\4o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86048"/>
            <wp:effectExtent l="19050" t="0" r="2540" b="0"/>
            <wp:docPr id="255" name="Picture 255" descr="C:\Users\vijay\Desktop\13C NMR images\4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C:\Users\vijay\Desktop\13C NMR images\4o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86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38984"/>
            <wp:effectExtent l="19050" t="0" r="2540" b="0"/>
            <wp:docPr id="256" name="Picture 256" descr="C:\Users\vijay\Desktop\1H NMR images\4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C:\Users\vijay\Desktop\1H NMR images\4p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8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11139"/>
            <wp:effectExtent l="19050" t="0" r="2540" b="0"/>
            <wp:docPr id="257" name="Picture 257" descr="C:\Users\vijay\Desktop\13C NMR images\4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C:\Users\vijay\Desktop\13C NMR images\4p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1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0A3995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10577"/>
            <wp:effectExtent l="19050" t="0" r="2540" b="0"/>
            <wp:docPr id="23" name="Picture 23" descr="C:\Users\vijay\Desktop\1H NMR images\4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vijay\Desktop\1H NMR images\4q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0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EBE" w:rsidRDefault="00081FB8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73111"/>
            <wp:effectExtent l="19050" t="0" r="2540" b="0"/>
            <wp:docPr id="24" name="Picture 24" descr="C:\Users\vijay\Desktop\4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vijay\Desktop\4q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73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15730"/>
            <wp:effectExtent l="19050" t="0" r="2540" b="0"/>
            <wp:docPr id="259" name="Picture 259" descr="C:\Users\vijay\Desktop\1H NMR images\4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C:\Users\vijay\Desktop\1H NMR images\4r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94871"/>
            <wp:effectExtent l="19050" t="0" r="2540" b="0"/>
            <wp:docPr id="260" name="Picture 260" descr="C:\Users\vijay\Desktop\13C NMR images\4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vijay\Desktop\13C NMR images\4r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4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22943"/>
            <wp:effectExtent l="19050" t="0" r="2540" b="0"/>
            <wp:docPr id="261" name="Picture 261" descr="C:\Users\vijay\Desktop\1H NMR images\4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vijay\Desktop\1H NMR images\4s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22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3971582"/>
            <wp:effectExtent l="19050" t="0" r="2540" b="0"/>
            <wp:docPr id="262" name="Picture 262" descr="C:\Users\vijay\Desktop\13C NMR images\4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vijay\Desktop\13C NMR images\4s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71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89F" w:rsidRDefault="00C5389F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C5389F" w:rsidRDefault="0018776B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42219"/>
            <wp:effectExtent l="19050" t="0" r="2540" b="0"/>
            <wp:docPr id="263" name="Picture 263" descr="C:\Users\vijay\Desktop\1H NMR images\4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C:\Users\vijay\Desktop\1H NMR images\4t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2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6B" w:rsidRDefault="0018776B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03693"/>
            <wp:effectExtent l="19050" t="0" r="2540" b="0"/>
            <wp:docPr id="264" name="Picture 264" descr="C:\Users\vijay\Desktop\13C NMR images\4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Users\vijay\Desktop\13C NMR images\4t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3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6B" w:rsidRDefault="0018776B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</w:p>
    <w:p w:rsidR="0018776B" w:rsidRDefault="0018776B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lastRenderedPageBreak/>
        <w:drawing>
          <wp:inline distT="0" distB="0" distL="0" distR="0">
            <wp:extent cx="5731510" cy="4002853"/>
            <wp:effectExtent l="19050" t="0" r="2540" b="0"/>
            <wp:docPr id="265" name="Picture 265" descr="C:\Users\vijay\Desktop\1H NMR images\4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C:\Users\vijay\Desktop\1H NMR images\4u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2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6B" w:rsidRPr="00C5389F" w:rsidRDefault="0018776B" w:rsidP="00C5389F">
      <w:pPr>
        <w:adjustRightInd w:val="0"/>
        <w:jc w:val="left"/>
        <w:rPr>
          <w:rFonts w:ascii="Times New Roman" w:eastAsia="바탕" w:hAnsi="Times New Roman" w:cs="Times New Roman"/>
          <w:iCs/>
          <w:kern w:val="0"/>
          <w:sz w:val="24"/>
          <w:szCs w:val="24"/>
        </w:rPr>
      </w:pPr>
      <w:r>
        <w:rPr>
          <w:rFonts w:ascii="Times New Roman" w:eastAsia="바탕" w:hAnsi="Times New Roman" w:cs="Times New Roman"/>
          <w:iCs/>
          <w:noProof/>
          <w:kern w:val="0"/>
          <w:sz w:val="24"/>
          <w:szCs w:val="24"/>
        </w:rPr>
        <w:drawing>
          <wp:inline distT="0" distB="0" distL="0" distR="0">
            <wp:extent cx="5731510" cy="4006900"/>
            <wp:effectExtent l="19050" t="0" r="2540" b="0"/>
            <wp:docPr id="266" name="Picture 266" descr="C:\Users\vijay\Desktop\13C NMR images\4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C:\Users\vijay\Desktop\13C NMR images\4u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8776B" w:rsidRPr="00C5389F" w:rsidSect="00081482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44A71" w:rsidRDefault="00144A71" w:rsidP="000D4808">
      <w:pPr>
        <w:spacing w:after="0" w:line="240" w:lineRule="auto"/>
      </w:pPr>
      <w:r>
        <w:separator/>
      </w:r>
    </w:p>
  </w:endnote>
  <w:endnote w:type="continuationSeparator" w:id="0">
    <w:p w:rsidR="00144A71" w:rsidRDefault="00144A71" w:rsidP="000D4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Shell Dlg 2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808" w:rsidRDefault="000D480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593152"/>
      <w:docPartObj>
        <w:docPartGallery w:val="Page Numbers (Bottom of Page)"/>
        <w:docPartUnique/>
      </w:docPartObj>
    </w:sdtPr>
    <w:sdtContent>
      <w:p w:rsidR="000D4808" w:rsidRDefault="000059E9">
        <w:pPr>
          <w:pStyle w:val="Footer"/>
          <w:jc w:val="center"/>
        </w:pPr>
        <w:fldSimple w:instr=" PAGE   \* MERGEFORMAT ">
          <w:r w:rsidR="00EF4716">
            <w:rPr>
              <w:noProof/>
            </w:rPr>
            <w:t>1</w:t>
          </w:r>
        </w:fldSimple>
      </w:p>
    </w:sdtContent>
  </w:sdt>
  <w:p w:rsidR="000D4808" w:rsidRDefault="000D480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808" w:rsidRDefault="000D480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44A71" w:rsidRDefault="00144A71" w:rsidP="000D4808">
      <w:pPr>
        <w:spacing w:after="0" w:line="240" w:lineRule="auto"/>
      </w:pPr>
      <w:r>
        <w:separator/>
      </w:r>
    </w:p>
  </w:footnote>
  <w:footnote w:type="continuationSeparator" w:id="0">
    <w:p w:rsidR="00144A71" w:rsidRDefault="00144A71" w:rsidP="000D48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808" w:rsidRDefault="000D480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808" w:rsidRDefault="000D480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808" w:rsidRDefault="000D480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86D0A"/>
    <w:rsid w:val="00000304"/>
    <w:rsid w:val="0000049C"/>
    <w:rsid w:val="00000AFD"/>
    <w:rsid w:val="00000B5C"/>
    <w:rsid w:val="000019B5"/>
    <w:rsid w:val="0000298D"/>
    <w:rsid w:val="00002A59"/>
    <w:rsid w:val="00002AC8"/>
    <w:rsid w:val="00002DF2"/>
    <w:rsid w:val="00003A5E"/>
    <w:rsid w:val="00003AA1"/>
    <w:rsid w:val="00003EA5"/>
    <w:rsid w:val="00003FC0"/>
    <w:rsid w:val="00003FE8"/>
    <w:rsid w:val="00004130"/>
    <w:rsid w:val="00005129"/>
    <w:rsid w:val="0000543A"/>
    <w:rsid w:val="000059E9"/>
    <w:rsid w:val="00006B72"/>
    <w:rsid w:val="00006D96"/>
    <w:rsid w:val="0000784B"/>
    <w:rsid w:val="00007E5A"/>
    <w:rsid w:val="00011624"/>
    <w:rsid w:val="00011B56"/>
    <w:rsid w:val="00011FBC"/>
    <w:rsid w:val="00011FE0"/>
    <w:rsid w:val="0001215B"/>
    <w:rsid w:val="0001297C"/>
    <w:rsid w:val="00012D89"/>
    <w:rsid w:val="00013512"/>
    <w:rsid w:val="00013EE5"/>
    <w:rsid w:val="00014944"/>
    <w:rsid w:val="0001559D"/>
    <w:rsid w:val="00015AD3"/>
    <w:rsid w:val="00015F14"/>
    <w:rsid w:val="0001755F"/>
    <w:rsid w:val="00017860"/>
    <w:rsid w:val="00017C66"/>
    <w:rsid w:val="00020147"/>
    <w:rsid w:val="000209B6"/>
    <w:rsid w:val="00021925"/>
    <w:rsid w:val="00021F2C"/>
    <w:rsid w:val="00022895"/>
    <w:rsid w:val="0002299D"/>
    <w:rsid w:val="00022AAF"/>
    <w:rsid w:val="00022F3D"/>
    <w:rsid w:val="00023224"/>
    <w:rsid w:val="00023E47"/>
    <w:rsid w:val="000251BB"/>
    <w:rsid w:val="0002530E"/>
    <w:rsid w:val="00025E77"/>
    <w:rsid w:val="000265CD"/>
    <w:rsid w:val="000277C1"/>
    <w:rsid w:val="00030B34"/>
    <w:rsid w:val="00030CE9"/>
    <w:rsid w:val="00031385"/>
    <w:rsid w:val="00031ED1"/>
    <w:rsid w:val="00032321"/>
    <w:rsid w:val="00032477"/>
    <w:rsid w:val="00032840"/>
    <w:rsid w:val="00032B22"/>
    <w:rsid w:val="00033337"/>
    <w:rsid w:val="00034073"/>
    <w:rsid w:val="00035ACD"/>
    <w:rsid w:val="00036633"/>
    <w:rsid w:val="00036A75"/>
    <w:rsid w:val="00036B0B"/>
    <w:rsid w:val="00036ED7"/>
    <w:rsid w:val="00037109"/>
    <w:rsid w:val="00037468"/>
    <w:rsid w:val="000374A3"/>
    <w:rsid w:val="000374B2"/>
    <w:rsid w:val="00037604"/>
    <w:rsid w:val="00040186"/>
    <w:rsid w:val="00040371"/>
    <w:rsid w:val="00040A26"/>
    <w:rsid w:val="00041216"/>
    <w:rsid w:val="000421CA"/>
    <w:rsid w:val="0004226D"/>
    <w:rsid w:val="0004268B"/>
    <w:rsid w:val="000436EC"/>
    <w:rsid w:val="00043753"/>
    <w:rsid w:val="0004394C"/>
    <w:rsid w:val="00043D6E"/>
    <w:rsid w:val="00044148"/>
    <w:rsid w:val="000441B2"/>
    <w:rsid w:val="00044217"/>
    <w:rsid w:val="00044B54"/>
    <w:rsid w:val="00044F1F"/>
    <w:rsid w:val="00045326"/>
    <w:rsid w:val="00050687"/>
    <w:rsid w:val="00050806"/>
    <w:rsid w:val="00050EAE"/>
    <w:rsid w:val="00051ACB"/>
    <w:rsid w:val="00051B1E"/>
    <w:rsid w:val="00052593"/>
    <w:rsid w:val="00052604"/>
    <w:rsid w:val="00052834"/>
    <w:rsid w:val="00052C34"/>
    <w:rsid w:val="0005393A"/>
    <w:rsid w:val="0005537C"/>
    <w:rsid w:val="00055924"/>
    <w:rsid w:val="00055B57"/>
    <w:rsid w:val="000566BB"/>
    <w:rsid w:val="00056769"/>
    <w:rsid w:val="000604A9"/>
    <w:rsid w:val="000613C6"/>
    <w:rsid w:val="00061ECB"/>
    <w:rsid w:val="000622F0"/>
    <w:rsid w:val="00062A7D"/>
    <w:rsid w:val="00063314"/>
    <w:rsid w:val="00063645"/>
    <w:rsid w:val="00063B92"/>
    <w:rsid w:val="0006477D"/>
    <w:rsid w:val="000649AC"/>
    <w:rsid w:val="00064B99"/>
    <w:rsid w:val="00065885"/>
    <w:rsid w:val="00065BF1"/>
    <w:rsid w:val="00065C6A"/>
    <w:rsid w:val="0006680E"/>
    <w:rsid w:val="00066B23"/>
    <w:rsid w:val="00067AE7"/>
    <w:rsid w:val="000704D9"/>
    <w:rsid w:val="00070B2C"/>
    <w:rsid w:val="00070FB9"/>
    <w:rsid w:val="000726D1"/>
    <w:rsid w:val="00072D39"/>
    <w:rsid w:val="00073FDB"/>
    <w:rsid w:val="00074060"/>
    <w:rsid w:val="000740E4"/>
    <w:rsid w:val="00074462"/>
    <w:rsid w:val="00075011"/>
    <w:rsid w:val="0007542C"/>
    <w:rsid w:val="000754D7"/>
    <w:rsid w:val="0007598D"/>
    <w:rsid w:val="00077D40"/>
    <w:rsid w:val="0008088D"/>
    <w:rsid w:val="00081482"/>
    <w:rsid w:val="000818CE"/>
    <w:rsid w:val="00081CB0"/>
    <w:rsid w:val="00081ECB"/>
    <w:rsid w:val="00081FB8"/>
    <w:rsid w:val="00082B67"/>
    <w:rsid w:val="00083BC4"/>
    <w:rsid w:val="000846A9"/>
    <w:rsid w:val="00084767"/>
    <w:rsid w:val="00085E0E"/>
    <w:rsid w:val="00085E72"/>
    <w:rsid w:val="00086699"/>
    <w:rsid w:val="00087923"/>
    <w:rsid w:val="00087F29"/>
    <w:rsid w:val="000903D7"/>
    <w:rsid w:val="00091397"/>
    <w:rsid w:val="0009177C"/>
    <w:rsid w:val="000917A8"/>
    <w:rsid w:val="00091C9C"/>
    <w:rsid w:val="00092370"/>
    <w:rsid w:val="00092679"/>
    <w:rsid w:val="00092878"/>
    <w:rsid w:val="000936EF"/>
    <w:rsid w:val="00093877"/>
    <w:rsid w:val="0009432E"/>
    <w:rsid w:val="000944FA"/>
    <w:rsid w:val="00095BD8"/>
    <w:rsid w:val="00095CC1"/>
    <w:rsid w:val="00096166"/>
    <w:rsid w:val="0009657E"/>
    <w:rsid w:val="00097255"/>
    <w:rsid w:val="00097A57"/>
    <w:rsid w:val="000A039A"/>
    <w:rsid w:val="000A110E"/>
    <w:rsid w:val="000A2C75"/>
    <w:rsid w:val="000A2ECC"/>
    <w:rsid w:val="000A3995"/>
    <w:rsid w:val="000A3E5D"/>
    <w:rsid w:val="000A42C3"/>
    <w:rsid w:val="000A4410"/>
    <w:rsid w:val="000A474C"/>
    <w:rsid w:val="000A6B7C"/>
    <w:rsid w:val="000A6D60"/>
    <w:rsid w:val="000A6DF4"/>
    <w:rsid w:val="000A7C74"/>
    <w:rsid w:val="000B0AEC"/>
    <w:rsid w:val="000B0C05"/>
    <w:rsid w:val="000B0EDE"/>
    <w:rsid w:val="000B191B"/>
    <w:rsid w:val="000B192A"/>
    <w:rsid w:val="000B2BC6"/>
    <w:rsid w:val="000B33DC"/>
    <w:rsid w:val="000B411E"/>
    <w:rsid w:val="000B5833"/>
    <w:rsid w:val="000B5F8C"/>
    <w:rsid w:val="000B66DD"/>
    <w:rsid w:val="000B6E7C"/>
    <w:rsid w:val="000B7882"/>
    <w:rsid w:val="000B78E5"/>
    <w:rsid w:val="000C0514"/>
    <w:rsid w:val="000C06BD"/>
    <w:rsid w:val="000C07A6"/>
    <w:rsid w:val="000C1549"/>
    <w:rsid w:val="000C19A7"/>
    <w:rsid w:val="000C2296"/>
    <w:rsid w:val="000C22D5"/>
    <w:rsid w:val="000C25D0"/>
    <w:rsid w:val="000C2E1A"/>
    <w:rsid w:val="000C3072"/>
    <w:rsid w:val="000C36FA"/>
    <w:rsid w:val="000C51ED"/>
    <w:rsid w:val="000C657A"/>
    <w:rsid w:val="000C6F29"/>
    <w:rsid w:val="000C6F76"/>
    <w:rsid w:val="000C71D8"/>
    <w:rsid w:val="000C740C"/>
    <w:rsid w:val="000C747F"/>
    <w:rsid w:val="000C7C4A"/>
    <w:rsid w:val="000D0524"/>
    <w:rsid w:val="000D0CCD"/>
    <w:rsid w:val="000D0F90"/>
    <w:rsid w:val="000D1611"/>
    <w:rsid w:val="000D2F83"/>
    <w:rsid w:val="000D3A15"/>
    <w:rsid w:val="000D3A86"/>
    <w:rsid w:val="000D3DBD"/>
    <w:rsid w:val="000D3F17"/>
    <w:rsid w:val="000D4808"/>
    <w:rsid w:val="000D63D0"/>
    <w:rsid w:val="000D6FF4"/>
    <w:rsid w:val="000D719C"/>
    <w:rsid w:val="000D72EF"/>
    <w:rsid w:val="000D7B73"/>
    <w:rsid w:val="000D7C2F"/>
    <w:rsid w:val="000E0062"/>
    <w:rsid w:val="000E04D0"/>
    <w:rsid w:val="000E059F"/>
    <w:rsid w:val="000E1C68"/>
    <w:rsid w:val="000E1C83"/>
    <w:rsid w:val="000E1E1E"/>
    <w:rsid w:val="000E2661"/>
    <w:rsid w:val="000E2BFA"/>
    <w:rsid w:val="000E3AD4"/>
    <w:rsid w:val="000E49BB"/>
    <w:rsid w:val="000E5205"/>
    <w:rsid w:val="000E5A69"/>
    <w:rsid w:val="000E5E91"/>
    <w:rsid w:val="000E6058"/>
    <w:rsid w:val="000E76D2"/>
    <w:rsid w:val="000F06B5"/>
    <w:rsid w:val="000F120E"/>
    <w:rsid w:val="000F24D3"/>
    <w:rsid w:val="000F2985"/>
    <w:rsid w:val="000F29C4"/>
    <w:rsid w:val="000F2AE7"/>
    <w:rsid w:val="000F2B24"/>
    <w:rsid w:val="000F3599"/>
    <w:rsid w:val="000F371F"/>
    <w:rsid w:val="000F4B57"/>
    <w:rsid w:val="000F51D1"/>
    <w:rsid w:val="000F537B"/>
    <w:rsid w:val="000F5D6E"/>
    <w:rsid w:val="000F6FC4"/>
    <w:rsid w:val="000F76F4"/>
    <w:rsid w:val="000F7879"/>
    <w:rsid w:val="00100E41"/>
    <w:rsid w:val="0010121C"/>
    <w:rsid w:val="0010157B"/>
    <w:rsid w:val="0010159A"/>
    <w:rsid w:val="001019AB"/>
    <w:rsid w:val="00101CF3"/>
    <w:rsid w:val="00102195"/>
    <w:rsid w:val="00102BB8"/>
    <w:rsid w:val="001038CA"/>
    <w:rsid w:val="00104758"/>
    <w:rsid w:val="001049E2"/>
    <w:rsid w:val="00104AD1"/>
    <w:rsid w:val="00104D3A"/>
    <w:rsid w:val="001053B3"/>
    <w:rsid w:val="00105C51"/>
    <w:rsid w:val="00105C87"/>
    <w:rsid w:val="00106DCC"/>
    <w:rsid w:val="0011007B"/>
    <w:rsid w:val="0011081F"/>
    <w:rsid w:val="00111300"/>
    <w:rsid w:val="001119BA"/>
    <w:rsid w:val="00111E06"/>
    <w:rsid w:val="001136FB"/>
    <w:rsid w:val="0011414D"/>
    <w:rsid w:val="001146A3"/>
    <w:rsid w:val="00114AB2"/>
    <w:rsid w:val="001153B5"/>
    <w:rsid w:val="00116AE7"/>
    <w:rsid w:val="0011731F"/>
    <w:rsid w:val="001174A0"/>
    <w:rsid w:val="0011772D"/>
    <w:rsid w:val="001201F1"/>
    <w:rsid w:val="001210F1"/>
    <w:rsid w:val="00121256"/>
    <w:rsid w:val="00123560"/>
    <w:rsid w:val="00123886"/>
    <w:rsid w:val="00126130"/>
    <w:rsid w:val="00126824"/>
    <w:rsid w:val="0012719E"/>
    <w:rsid w:val="00127B68"/>
    <w:rsid w:val="001310E2"/>
    <w:rsid w:val="00131547"/>
    <w:rsid w:val="00131710"/>
    <w:rsid w:val="00131F6F"/>
    <w:rsid w:val="001323CB"/>
    <w:rsid w:val="00132755"/>
    <w:rsid w:val="00132F39"/>
    <w:rsid w:val="00134425"/>
    <w:rsid w:val="0013476F"/>
    <w:rsid w:val="001347E0"/>
    <w:rsid w:val="00134A9F"/>
    <w:rsid w:val="00134ECF"/>
    <w:rsid w:val="00135AF6"/>
    <w:rsid w:val="00136006"/>
    <w:rsid w:val="00136329"/>
    <w:rsid w:val="0013679B"/>
    <w:rsid w:val="0013695E"/>
    <w:rsid w:val="00136993"/>
    <w:rsid w:val="00137718"/>
    <w:rsid w:val="001409BC"/>
    <w:rsid w:val="00141CA6"/>
    <w:rsid w:val="001428CB"/>
    <w:rsid w:val="00143311"/>
    <w:rsid w:val="00143597"/>
    <w:rsid w:val="00143CAD"/>
    <w:rsid w:val="0014456B"/>
    <w:rsid w:val="001449EE"/>
    <w:rsid w:val="00144A71"/>
    <w:rsid w:val="00144EDB"/>
    <w:rsid w:val="00145680"/>
    <w:rsid w:val="001458B0"/>
    <w:rsid w:val="00145A8D"/>
    <w:rsid w:val="00145DFC"/>
    <w:rsid w:val="00146DEA"/>
    <w:rsid w:val="00147111"/>
    <w:rsid w:val="00147E2A"/>
    <w:rsid w:val="00151360"/>
    <w:rsid w:val="00151A18"/>
    <w:rsid w:val="00152A3C"/>
    <w:rsid w:val="001531B4"/>
    <w:rsid w:val="0015337C"/>
    <w:rsid w:val="0015488E"/>
    <w:rsid w:val="001567DA"/>
    <w:rsid w:val="00156F36"/>
    <w:rsid w:val="00157396"/>
    <w:rsid w:val="00157E4F"/>
    <w:rsid w:val="001601D7"/>
    <w:rsid w:val="001605DA"/>
    <w:rsid w:val="0016113E"/>
    <w:rsid w:val="0016135E"/>
    <w:rsid w:val="00161B65"/>
    <w:rsid w:val="001623D5"/>
    <w:rsid w:val="001625DD"/>
    <w:rsid w:val="00163971"/>
    <w:rsid w:val="001641B1"/>
    <w:rsid w:val="00164252"/>
    <w:rsid w:val="00164CF8"/>
    <w:rsid w:val="0016762B"/>
    <w:rsid w:val="00167665"/>
    <w:rsid w:val="00167DB5"/>
    <w:rsid w:val="001701F9"/>
    <w:rsid w:val="0017073D"/>
    <w:rsid w:val="00171C02"/>
    <w:rsid w:val="00171C42"/>
    <w:rsid w:val="00171CEB"/>
    <w:rsid w:val="00171D27"/>
    <w:rsid w:val="001725D4"/>
    <w:rsid w:val="00172D8C"/>
    <w:rsid w:val="001737D5"/>
    <w:rsid w:val="00174379"/>
    <w:rsid w:val="00174531"/>
    <w:rsid w:val="00176360"/>
    <w:rsid w:val="00176CCF"/>
    <w:rsid w:val="00176D87"/>
    <w:rsid w:val="001771C2"/>
    <w:rsid w:val="001776E9"/>
    <w:rsid w:val="0017775C"/>
    <w:rsid w:val="00181AF2"/>
    <w:rsid w:val="00181E4E"/>
    <w:rsid w:val="00181E9F"/>
    <w:rsid w:val="0018266C"/>
    <w:rsid w:val="001837F0"/>
    <w:rsid w:val="00183D68"/>
    <w:rsid w:val="00183DFD"/>
    <w:rsid w:val="001853E2"/>
    <w:rsid w:val="00186903"/>
    <w:rsid w:val="0018760D"/>
    <w:rsid w:val="0018776B"/>
    <w:rsid w:val="00190306"/>
    <w:rsid w:val="001909C9"/>
    <w:rsid w:val="00190EB5"/>
    <w:rsid w:val="00191AE0"/>
    <w:rsid w:val="00192B4F"/>
    <w:rsid w:val="0019331B"/>
    <w:rsid w:val="00193333"/>
    <w:rsid w:val="0019380E"/>
    <w:rsid w:val="00194F68"/>
    <w:rsid w:val="0019536C"/>
    <w:rsid w:val="00196AA8"/>
    <w:rsid w:val="00197BA6"/>
    <w:rsid w:val="001A0C37"/>
    <w:rsid w:val="001A27E3"/>
    <w:rsid w:val="001A468B"/>
    <w:rsid w:val="001A4D2C"/>
    <w:rsid w:val="001A5BD5"/>
    <w:rsid w:val="001A601F"/>
    <w:rsid w:val="001A70D1"/>
    <w:rsid w:val="001A73FB"/>
    <w:rsid w:val="001B0D1A"/>
    <w:rsid w:val="001B1422"/>
    <w:rsid w:val="001B169C"/>
    <w:rsid w:val="001B1A01"/>
    <w:rsid w:val="001B1A4C"/>
    <w:rsid w:val="001B1D8A"/>
    <w:rsid w:val="001B1DC8"/>
    <w:rsid w:val="001B2C5F"/>
    <w:rsid w:val="001B3555"/>
    <w:rsid w:val="001B3E4B"/>
    <w:rsid w:val="001B46B0"/>
    <w:rsid w:val="001B483A"/>
    <w:rsid w:val="001B4BC1"/>
    <w:rsid w:val="001B5363"/>
    <w:rsid w:val="001B5E5C"/>
    <w:rsid w:val="001B6A26"/>
    <w:rsid w:val="001B7101"/>
    <w:rsid w:val="001B7122"/>
    <w:rsid w:val="001B79B6"/>
    <w:rsid w:val="001C0747"/>
    <w:rsid w:val="001C0E81"/>
    <w:rsid w:val="001C14AD"/>
    <w:rsid w:val="001C14D1"/>
    <w:rsid w:val="001C1A57"/>
    <w:rsid w:val="001C1C70"/>
    <w:rsid w:val="001C39C5"/>
    <w:rsid w:val="001C43D0"/>
    <w:rsid w:val="001C498A"/>
    <w:rsid w:val="001C4D89"/>
    <w:rsid w:val="001C541D"/>
    <w:rsid w:val="001C5DA5"/>
    <w:rsid w:val="001C5F99"/>
    <w:rsid w:val="001C661D"/>
    <w:rsid w:val="001C6B98"/>
    <w:rsid w:val="001C7512"/>
    <w:rsid w:val="001C7C6D"/>
    <w:rsid w:val="001D0D3E"/>
    <w:rsid w:val="001D1EC5"/>
    <w:rsid w:val="001D34EF"/>
    <w:rsid w:val="001D394F"/>
    <w:rsid w:val="001D402D"/>
    <w:rsid w:val="001D427F"/>
    <w:rsid w:val="001D4E98"/>
    <w:rsid w:val="001D6619"/>
    <w:rsid w:val="001D7603"/>
    <w:rsid w:val="001D7C45"/>
    <w:rsid w:val="001E09F9"/>
    <w:rsid w:val="001E3735"/>
    <w:rsid w:val="001E4CE4"/>
    <w:rsid w:val="001E5096"/>
    <w:rsid w:val="001E5EEB"/>
    <w:rsid w:val="001E7C30"/>
    <w:rsid w:val="001E7FAA"/>
    <w:rsid w:val="001F0DF3"/>
    <w:rsid w:val="001F120F"/>
    <w:rsid w:val="001F180A"/>
    <w:rsid w:val="001F1BB5"/>
    <w:rsid w:val="001F3AF6"/>
    <w:rsid w:val="001F3FF9"/>
    <w:rsid w:val="001F4063"/>
    <w:rsid w:val="001F4341"/>
    <w:rsid w:val="001F4997"/>
    <w:rsid w:val="001F541D"/>
    <w:rsid w:val="001F560B"/>
    <w:rsid w:val="001F6E7C"/>
    <w:rsid w:val="001F74FC"/>
    <w:rsid w:val="001F755F"/>
    <w:rsid w:val="001F761D"/>
    <w:rsid w:val="00200512"/>
    <w:rsid w:val="002005F0"/>
    <w:rsid w:val="002008D4"/>
    <w:rsid w:val="00200FB7"/>
    <w:rsid w:val="002017A2"/>
    <w:rsid w:val="00201C48"/>
    <w:rsid w:val="00202484"/>
    <w:rsid w:val="00203ED6"/>
    <w:rsid w:val="002057DE"/>
    <w:rsid w:val="00205B25"/>
    <w:rsid w:val="0020637B"/>
    <w:rsid w:val="00206593"/>
    <w:rsid w:val="00206D06"/>
    <w:rsid w:val="002072F3"/>
    <w:rsid w:val="0021011B"/>
    <w:rsid w:val="002108EF"/>
    <w:rsid w:val="00210C68"/>
    <w:rsid w:val="00210F06"/>
    <w:rsid w:val="00212075"/>
    <w:rsid w:val="00212E5C"/>
    <w:rsid w:val="00213D2E"/>
    <w:rsid w:val="002142AA"/>
    <w:rsid w:val="002145CC"/>
    <w:rsid w:val="00214A18"/>
    <w:rsid w:val="00214A70"/>
    <w:rsid w:val="00214A98"/>
    <w:rsid w:val="00216816"/>
    <w:rsid w:val="002178CB"/>
    <w:rsid w:val="00221838"/>
    <w:rsid w:val="002222A5"/>
    <w:rsid w:val="00222987"/>
    <w:rsid w:val="00222EC0"/>
    <w:rsid w:val="00224C8B"/>
    <w:rsid w:val="00225AD4"/>
    <w:rsid w:val="002266D4"/>
    <w:rsid w:val="00226A87"/>
    <w:rsid w:val="0022715D"/>
    <w:rsid w:val="00227A31"/>
    <w:rsid w:val="002304A6"/>
    <w:rsid w:val="00230BF4"/>
    <w:rsid w:val="002318E1"/>
    <w:rsid w:val="0023199A"/>
    <w:rsid w:val="00231B60"/>
    <w:rsid w:val="00232C2C"/>
    <w:rsid w:val="0023448E"/>
    <w:rsid w:val="00235F3B"/>
    <w:rsid w:val="0023716A"/>
    <w:rsid w:val="0023765B"/>
    <w:rsid w:val="00237C9B"/>
    <w:rsid w:val="00237EA2"/>
    <w:rsid w:val="00240281"/>
    <w:rsid w:val="00240F7D"/>
    <w:rsid w:val="002410DC"/>
    <w:rsid w:val="00241348"/>
    <w:rsid w:val="0024152F"/>
    <w:rsid w:val="002416A5"/>
    <w:rsid w:val="002416B6"/>
    <w:rsid w:val="002417D7"/>
    <w:rsid w:val="0024191E"/>
    <w:rsid w:val="00241CD0"/>
    <w:rsid w:val="00242BB2"/>
    <w:rsid w:val="00243643"/>
    <w:rsid w:val="00243BB3"/>
    <w:rsid w:val="0024613A"/>
    <w:rsid w:val="0024734E"/>
    <w:rsid w:val="002473E4"/>
    <w:rsid w:val="00247B5F"/>
    <w:rsid w:val="00251AED"/>
    <w:rsid w:val="00251E3C"/>
    <w:rsid w:val="002524BF"/>
    <w:rsid w:val="00253105"/>
    <w:rsid w:val="00254997"/>
    <w:rsid w:val="00254A28"/>
    <w:rsid w:val="00254C4B"/>
    <w:rsid w:val="00254ECB"/>
    <w:rsid w:val="00255440"/>
    <w:rsid w:val="0025593B"/>
    <w:rsid w:val="00256150"/>
    <w:rsid w:val="0025785D"/>
    <w:rsid w:val="00260894"/>
    <w:rsid w:val="0026178E"/>
    <w:rsid w:val="002619D3"/>
    <w:rsid w:val="0026235B"/>
    <w:rsid w:val="00262721"/>
    <w:rsid w:val="002629E2"/>
    <w:rsid w:val="00263885"/>
    <w:rsid w:val="00264043"/>
    <w:rsid w:val="002643FD"/>
    <w:rsid w:val="002666EE"/>
    <w:rsid w:val="00267A9D"/>
    <w:rsid w:val="00270136"/>
    <w:rsid w:val="002708F4"/>
    <w:rsid w:val="0027162A"/>
    <w:rsid w:val="00271E91"/>
    <w:rsid w:val="002734A7"/>
    <w:rsid w:val="0027398C"/>
    <w:rsid w:val="0027471B"/>
    <w:rsid w:val="0027488E"/>
    <w:rsid w:val="0027561E"/>
    <w:rsid w:val="00275833"/>
    <w:rsid w:val="002767E7"/>
    <w:rsid w:val="00276B1C"/>
    <w:rsid w:val="00277607"/>
    <w:rsid w:val="00280061"/>
    <w:rsid w:val="002800FF"/>
    <w:rsid w:val="002803E0"/>
    <w:rsid w:val="00281091"/>
    <w:rsid w:val="00281357"/>
    <w:rsid w:val="002827CB"/>
    <w:rsid w:val="0028373F"/>
    <w:rsid w:val="002838B8"/>
    <w:rsid w:val="00283C2A"/>
    <w:rsid w:val="00283F65"/>
    <w:rsid w:val="00284CCF"/>
    <w:rsid w:val="00285F22"/>
    <w:rsid w:val="0028672E"/>
    <w:rsid w:val="0029070F"/>
    <w:rsid w:val="002907F0"/>
    <w:rsid w:val="00290A41"/>
    <w:rsid w:val="002914C7"/>
    <w:rsid w:val="0029343C"/>
    <w:rsid w:val="00294233"/>
    <w:rsid w:val="00294661"/>
    <w:rsid w:val="00294D49"/>
    <w:rsid w:val="00295421"/>
    <w:rsid w:val="002960B4"/>
    <w:rsid w:val="002971BA"/>
    <w:rsid w:val="00297650"/>
    <w:rsid w:val="00297AC9"/>
    <w:rsid w:val="002A011F"/>
    <w:rsid w:val="002A01C3"/>
    <w:rsid w:val="002A06C4"/>
    <w:rsid w:val="002A14BF"/>
    <w:rsid w:val="002A159D"/>
    <w:rsid w:val="002A1D42"/>
    <w:rsid w:val="002A24BF"/>
    <w:rsid w:val="002A463B"/>
    <w:rsid w:val="002A46F1"/>
    <w:rsid w:val="002A4B11"/>
    <w:rsid w:val="002A4D9A"/>
    <w:rsid w:val="002A4E38"/>
    <w:rsid w:val="002A5DD2"/>
    <w:rsid w:val="002A61AB"/>
    <w:rsid w:val="002A79B3"/>
    <w:rsid w:val="002A7A1A"/>
    <w:rsid w:val="002B069B"/>
    <w:rsid w:val="002B0EE0"/>
    <w:rsid w:val="002B146B"/>
    <w:rsid w:val="002B20B7"/>
    <w:rsid w:val="002B25F0"/>
    <w:rsid w:val="002B275A"/>
    <w:rsid w:val="002B2E92"/>
    <w:rsid w:val="002B364F"/>
    <w:rsid w:val="002B4936"/>
    <w:rsid w:val="002B53CC"/>
    <w:rsid w:val="002B56AF"/>
    <w:rsid w:val="002B588E"/>
    <w:rsid w:val="002B58AB"/>
    <w:rsid w:val="002B5901"/>
    <w:rsid w:val="002B5949"/>
    <w:rsid w:val="002B5CFC"/>
    <w:rsid w:val="002B6193"/>
    <w:rsid w:val="002B703E"/>
    <w:rsid w:val="002B7246"/>
    <w:rsid w:val="002C0417"/>
    <w:rsid w:val="002C07E3"/>
    <w:rsid w:val="002C0C5C"/>
    <w:rsid w:val="002C18CD"/>
    <w:rsid w:val="002C1E1D"/>
    <w:rsid w:val="002C1E78"/>
    <w:rsid w:val="002C1F6F"/>
    <w:rsid w:val="002C2BCC"/>
    <w:rsid w:val="002C30C0"/>
    <w:rsid w:val="002C3DD7"/>
    <w:rsid w:val="002C43B1"/>
    <w:rsid w:val="002C4A53"/>
    <w:rsid w:val="002C6E14"/>
    <w:rsid w:val="002C79BF"/>
    <w:rsid w:val="002D08C6"/>
    <w:rsid w:val="002D0ECF"/>
    <w:rsid w:val="002D20A9"/>
    <w:rsid w:val="002D2B9A"/>
    <w:rsid w:val="002D33C3"/>
    <w:rsid w:val="002D3A2B"/>
    <w:rsid w:val="002D3EFA"/>
    <w:rsid w:val="002D41E6"/>
    <w:rsid w:val="002D4951"/>
    <w:rsid w:val="002D549A"/>
    <w:rsid w:val="002D5F9F"/>
    <w:rsid w:val="002D7FF3"/>
    <w:rsid w:val="002E0049"/>
    <w:rsid w:val="002E0318"/>
    <w:rsid w:val="002E1805"/>
    <w:rsid w:val="002E18B3"/>
    <w:rsid w:val="002E1B1E"/>
    <w:rsid w:val="002E2732"/>
    <w:rsid w:val="002E3F2C"/>
    <w:rsid w:val="002E3F72"/>
    <w:rsid w:val="002E3FD3"/>
    <w:rsid w:val="002E4237"/>
    <w:rsid w:val="002E4485"/>
    <w:rsid w:val="002E4A90"/>
    <w:rsid w:val="002E5133"/>
    <w:rsid w:val="002E664C"/>
    <w:rsid w:val="002E668C"/>
    <w:rsid w:val="002E699C"/>
    <w:rsid w:val="002E750E"/>
    <w:rsid w:val="002F0043"/>
    <w:rsid w:val="002F00A7"/>
    <w:rsid w:val="002F1111"/>
    <w:rsid w:val="002F1712"/>
    <w:rsid w:val="002F3477"/>
    <w:rsid w:val="002F3CCB"/>
    <w:rsid w:val="002F3F3C"/>
    <w:rsid w:val="002F3F49"/>
    <w:rsid w:val="002F4770"/>
    <w:rsid w:val="002F5305"/>
    <w:rsid w:val="002F53D2"/>
    <w:rsid w:val="002F5AA2"/>
    <w:rsid w:val="002F5BE0"/>
    <w:rsid w:val="002F6CA6"/>
    <w:rsid w:val="002F6ECB"/>
    <w:rsid w:val="002F703B"/>
    <w:rsid w:val="002F7721"/>
    <w:rsid w:val="003002C0"/>
    <w:rsid w:val="00300808"/>
    <w:rsid w:val="00300B9A"/>
    <w:rsid w:val="00300DC4"/>
    <w:rsid w:val="00300FD6"/>
    <w:rsid w:val="003010AF"/>
    <w:rsid w:val="0030130E"/>
    <w:rsid w:val="00301AB7"/>
    <w:rsid w:val="00302F19"/>
    <w:rsid w:val="0030331E"/>
    <w:rsid w:val="00304F1D"/>
    <w:rsid w:val="003058D0"/>
    <w:rsid w:val="00306E42"/>
    <w:rsid w:val="003072E8"/>
    <w:rsid w:val="003075CB"/>
    <w:rsid w:val="003077B1"/>
    <w:rsid w:val="0031063D"/>
    <w:rsid w:val="003117C5"/>
    <w:rsid w:val="003118F7"/>
    <w:rsid w:val="00311D27"/>
    <w:rsid w:val="003120A1"/>
    <w:rsid w:val="003132C1"/>
    <w:rsid w:val="003138AA"/>
    <w:rsid w:val="0031471B"/>
    <w:rsid w:val="00314C74"/>
    <w:rsid w:val="003151B7"/>
    <w:rsid w:val="0031524E"/>
    <w:rsid w:val="00315485"/>
    <w:rsid w:val="00315C17"/>
    <w:rsid w:val="003161A1"/>
    <w:rsid w:val="00316B98"/>
    <w:rsid w:val="00316D67"/>
    <w:rsid w:val="003173C0"/>
    <w:rsid w:val="003175F6"/>
    <w:rsid w:val="0031765B"/>
    <w:rsid w:val="00320B0C"/>
    <w:rsid w:val="00320B3D"/>
    <w:rsid w:val="003214A3"/>
    <w:rsid w:val="00321CBB"/>
    <w:rsid w:val="00323AB1"/>
    <w:rsid w:val="00323BC9"/>
    <w:rsid w:val="00324047"/>
    <w:rsid w:val="003254CE"/>
    <w:rsid w:val="00326192"/>
    <w:rsid w:val="0032654B"/>
    <w:rsid w:val="00326D1C"/>
    <w:rsid w:val="00327738"/>
    <w:rsid w:val="00327ABB"/>
    <w:rsid w:val="00327F3A"/>
    <w:rsid w:val="00330418"/>
    <w:rsid w:val="0033068E"/>
    <w:rsid w:val="00331895"/>
    <w:rsid w:val="003319BA"/>
    <w:rsid w:val="00331E2E"/>
    <w:rsid w:val="00332470"/>
    <w:rsid w:val="003326CA"/>
    <w:rsid w:val="00332789"/>
    <w:rsid w:val="00332904"/>
    <w:rsid w:val="00334414"/>
    <w:rsid w:val="003344D6"/>
    <w:rsid w:val="00334B15"/>
    <w:rsid w:val="00334BF9"/>
    <w:rsid w:val="0033561B"/>
    <w:rsid w:val="00336B6A"/>
    <w:rsid w:val="00336CBC"/>
    <w:rsid w:val="003379F1"/>
    <w:rsid w:val="003402B1"/>
    <w:rsid w:val="00340E15"/>
    <w:rsid w:val="00341ACA"/>
    <w:rsid w:val="00343068"/>
    <w:rsid w:val="003449A6"/>
    <w:rsid w:val="00345295"/>
    <w:rsid w:val="00346AB0"/>
    <w:rsid w:val="00350582"/>
    <w:rsid w:val="00350721"/>
    <w:rsid w:val="00350CFD"/>
    <w:rsid w:val="00350F02"/>
    <w:rsid w:val="00351141"/>
    <w:rsid w:val="0035146C"/>
    <w:rsid w:val="00351AAE"/>
    <w:rsid w:val="00351F55"/>
    <w:rsid w:val="00352365"/>
    <w:rsid w:val="0035244F"/>
    <w:rsid w:val="00352767"/>
    <w:rsid w:val="00352AF5"/>
    <w:rsid w:val="00352B65"/>
    <w:rsid w:val="00352DBC"/>
    <w:rsid w:val="00353734"/>
    <w:rsid w:val="003541BD"/>
    <w:rsid w:val="00354AE0"/>
    <w:rsid w:val="0035527C"/>
    <w:rsid w:val="003559AB"/>
    <w:rsid w:val="003569C5"/>
    <w:rsid w:val="0035727F"/>
    <w:rsid w:val="003575F2"/>
    <w:rsid w:val="00357C37"/>
    <w:rsid w:val="003606DB"/>
    <w:rsid w:val="00360906"/>
    <w:rsid w:val="00360F78"/>
    <w:rsid w:val="0036108D"/>
    <w:rsid w:val="00362256"/>
    <w:rsid w:val="003625A9"/>
    <w:rsid w:val="00362DAE"/>
    <w:rsid w:val="003634ED"/>
    <w:rsid w:val="0036374B"/>
    <w:rsid w:val="00364362"/>
    <w:rsid w:val="003647EB"/>
    <w:rsid w:val="003659CF"/>
    <w:rsid w:val="00367F45"/>
    <w:rsid w:val="003722FF"/>
    <w:rsid w:val="0037239D"/>
    <w:rsid w:val="00372E6F"/>
    <w:rsid w:val="003730AF"/>
    <w:rsid w:val="0037316E"/>
    <w:rsid w:val="0037328B"/>
    <w:rsid w:val="003735A0"/>
    <w:rsid w:val="00374472"/>
    <w:rsid w:val="00374D67"/>
    <w:rsid w:val="003755D1"/>
    <w:rsid w:val="003757ED"/>
    <w:rsid w:val="003761B2"/>
    <w:rsid w:val="003761CF"/>
    <w:rsid w:val="00376A08"/>
    <w:rsid w:val="00376DA1"/>
    <w:rsid w:val="003807A2"/>
    <w:rsid w:val="00380F40"/>
    <w:rsid w:val="003819E9"/>
    <w:rsid w:val="00382607"/>
    <w:rsid w:val="00382668"/>
    <w:rsid w:val="00382918"/>
    <w:rsid w:val="003835F5"/>
    <w:rsid w:val="00383E04"/>
    <w:rsid w:val="00384943"/>
    <w:rsid w:val="00384AF3"/>
    <w:rsid w:val="00384B8B"/>
    <w:rsid w:val="00385E64"/>
    <w:rsid w:val="003878D4"/>
    <w:rsid w:val="00387B6F"/>
    <w:rsid w:val="00387E5D"/>
    <w:rsid w:val="003918AF"/>
    <w:rsid w:val="003921A1"/>
    <w:rsid w:val="00392521"/>
    <w:rsid w:val="00392660"/>
    <w:rsid w:val="00392818"/>
    <w:rsid w:val="0039521A"/>
    <w:rsid w:val="00395D25"/>
    <w:rsid w:val="00396F94"/>
    <w:rsid w:val="0039730F"/>
    <w:rsid w:val="003979FC"/>
    <w:rsid w:val="003A1E21"/>
    <w:rsid w:val="003A20E1"/>
    <w:rsid w:val="003A29CB"/>
    <w:rsid w:val="003A2D0E"/>
    <w:rsid w:val="003A3214"/>
    <w:rsid w:val="003A3333"/>
    <w:rsid w:val="003A3487"/>
    <w:rsid w:val="003A379D"/>
    <w:rsid w:val="003A3C8C"/>
    <w:rsid w:val="003A3E4A"/>
    <w:rsid w:val="003A44AC"/>
    <w:rsid w:val="003A46B7"/>
    <w:rsid w:val="003A5259"/>
    <w:rsid w:val="003A56C3"/>
    <w:rsid w:val="003A5716"/>
    <w:rsid w:val="003A5AC5"/>
    <w:rsid w:val="003A5C7C"/>
    <w:rsid w:val="003A5F09"/>
    <w:rsid w:val="003A5FDF"/>
    <w:rsid w:val="003A605C"/>
    <w:rsid w:val="003A6478"/>
    <w:rsid w:val="003A6B4F"/>
    <w:rsid w:val="003A6B61"/>
    <w:rsid w:val="003A6E1D"/>
    <w:rsid w:val="003A74B9"/>
    <w:rsid w:val="003A7EC7"/>
    <w:rsid w:val="003A7F23"/>
    <w:rsid w:val="003B0D63"/>
    <w:rsid w:val="003B17EF"/>
    <w:rsid w:val="003B1B55"/>
    <w:rsid w:val="003B2148"/>
    <w:rsid w:val="003B266A"/>
    <w:rsid w:val="003B2A0E"/>
    <w:rsid w:val="003B2A7A"/>
    <w:rsid w:val="003B2D92"/>
    <w:rsid w:val="003B322C"/>
    <w:rsid w:val="003B34F6"/>
    <w:rsid w:val="003B35E5"/>
    <w:rsid w:val="003B4A76"/>
    <w:rsid w:val="003B4B6D"/>
    <w:rsid w:val="003B57E1"/>
    <w:rsid w:val="003C03D9"/>
    <w:rsid w:val="003C066E"/>
    <w:rsid w:val="003C078D"/>
    <w:rsid w:val="003C0895"/>
    <w:rsid w:val="003C0CCC"/>
    <w:rsid w:val="003C23CA"/>
    <w:rsid w:val="003C2681"/>
    <w:rsid w:val="003C3A9F"/>
    <w:rsid w:val="003C3DEB"/>
    <w:rsid w:val="003C3F0E"/>
    <w:rsid w:val="003C4B04"/>
    <w:rsid w:val="003C59A6"/>
    <w:rsid w:val="003C6AC1"/>
    <w:rsid w:val="003C7B1F"/>
    <w:rsid w:val="003D07F5"/>
    <w:rsid w:val="003D219C"/>
    <w:rsid w:val="003D22EE"/>
    <w:rsid w:val="003D2CCC"/>
    <w:rsid w:val="003D3ABC"/>
    <w:rsid w:val="003D4AFA"/>
    <w:rsid w:val="003D4FC7"/>
    <w:rsid w:val="003D5036"/>
    <w:rsid w:val="003D5050"/>
    <w:rsid w:val="003D68E4"/>
    <w:rsid w:val="003D6B85"/>
    <w:rsid w:val="003D6D8B"/>
    <w:rsid w:val="003D74BC"/>
    <w:rsid w:val="003D7910"/>
    <w:rsid w:val="003D7A11"/>
    <w:rsid w:val="003E1296"/>
    <w:rsid w:val="003E2253"/>
    <w:rsid w:val="003E25B8"/>
    <w:rsid w:val="003E368E"/>
    <w:rsid w:val="003E3A09"/>
    <w:rsid w:val="003E4902"/>
    <w:rsid w:val="003E4FF3"/>
    <w:rsid w:val="003E51F8"/>
    <w:rsid w:val="003E51FC"/>
    <w:rsid w:val="003E5CED"/>
    <w:rsid w:val="003E7035"/>
    <w:rsid w:val="003E71FD"/>
    <w:rsid w:val="003F0B58"/>
    <w:rsid w:val="003F0BFE"/>
    <w:rsid w:val="003F0EE9"/>
    <w:rsid w:val="003F1201"/>
    <w:rsid w:val="003F2DF1"/>
    <w:rsid w:val="003F31CB"/>
    <w:rsid w:val="003F3A09"/>
    <w:rsid w:val="003F522C"/>
    <w:rsid w:val="003F581B"/>
    <w:rsid w:val="003F5C79"/>
    <w:rsid w:val="003F5CD0"/>
    <w:rsid w:val="003F676E"/>
    <w:rsid w:val="003F68B3"/>
    <w:rsid w:val="003F6B7D"/>
    <w:rsid w:val="003F7458"/>
    <w:rsid w:val="003F78E9"/>
    <w:rsid w:val="003F7ABF"/>
    <w:rsid w:val="003F7C13"/>
    <w:rsid w:val="00400B54"/>
    <w:rsid w:val="00400DD6"/>
    <w:rsid w:val="0040116B"/>
    <w:rsid w:val="00401179"/>
    <w:rsid w:val="00402557"/>
    <w:rsid w:val="00402F98"/>
    <w:rsid w:val="004034B6"/>
    <w:rsid w:val="00403F74"/>
    <w:rsid w:val="00403F8A"/>
    <w:rsid w:val="00405C57"/>
    <w:rsid w:val="004066DB"/>
    <w:rsid w:val="004078F3"/>
    <w:rsid w:val="00407B88"/>
    <w:rsid w:val="0041081E"/>
    <w:rsid w:val="0041146E"/>
    <w:rsid w:val="00412519"/>
    <w:rsid w:val="004128E6"/>
    <w:rsid w:val="00412CD2"/>
    <w:rsid w:val="00413603"/>
    <w:rsid w:val="00413AB1"/>
    <w:rsid w:val="00413B8A"/>
    <w:rsid w:val="00414B51"/>
    <w:rsid w:val="00416F20"/>
    <w:rsid w:val="00417596"/>
    <w:rsid w:val="0042059D"/>
    <w:rsid w:val="00420987"/>
    <w:rsid w:val="00420CEB"/>
    <w:rsid w:val="00421C77"/>
    <w:rsid w:val="00422CE2"/>
    <w:rsid w:val="004232FD"/>
    <w:rsid w:val="00423A13"/>
    <w:rsid w:val="00423D4F"/>
    <w:rsid w:val="00424BBD"/>
    <w:rsid w:val="00425BE9"/>
    <w:rsid w:val="00426377"/>
    <w:rsid w:val="004264BC"/>
    <w:rsid w:val="00426618"/>
    <w:rsid w:val="00426859"/>
    <w:rsid w:val="00426F10"/>
    <w:rsid w:val="004279B4"/>
    <w:rsid w:val="004279E7"/>
    <w:rsid w:val="00427DF1"/>
    <w:rsid w:val="00427EFD"/>
    <w:rsid w:val="004309C6"/>
    <w:rsid w:val="00431CC9"/>
    <w:rsid w:val="00434050"/>
    <w:rsid w:val="004347A5"/>
    <w:rsid w:val="0043508C"/>
    <w:rsid w:val="004350C7"/>
    <w:rsid w:val="00435CF3"/>
    <w:rsid w:val="00435E27"/>
    <w:rsid w:val="00436874"/>
    <w:rsid w:val="00436A46"/>
    <w:rsid w:val="00436C9E"/>
    <w:rsid w:val="00437337"/>
    <w:rsid w:val="004378B3"/>
    <w:rsid w:val="00437B9C"/>
    <w:rsid w:val="00437FB2"/>
    <w:rsid w:val="00440EFA"/>
    <w:rsid w:val="004427E4"/>
    <w:rsid w:val="00442DCD"/>
    <w:rsid w:val="0044489E"/>
    <w:rsid w:val="004448BD"/>
    <w:rsid w:val="00444E64"/>
    <w:rsid w:val="00445EC5"/>
    <w:rsid w:val="00446B56"/>
    <w:rsid w:val="004470D8"/>
    <w:rsid w:val="00447CC7"/>
    <w:rsid w:val="00450586"/>
    <w:rsid w:val="00451529"/>
    <w:rsid w:val="0045299D"/>
    <w:rsid w:val="00453252"/>
    <w:rsid w:val="00453D06"/>
    <w:rsid w:val="00453DC3"/>
    <w:rsid w:val="00454082"/>
    <w:rsid w:val="00454342"/>
    <w:rsid w:val="004545A9"/>
    <w:rsid w:val="00455487"/>
    <w:rsid w:val="0045576C"/>
    <w:rsid w:val="00456207"/>
    <w:rsid w:val="0045653B"/>
    <w:rsid w:val="004569C6"/>
    <w:rsid w:val="00457645"/>
    <w:rsid w:val="0046034F"/>
    <w:rsid w:val="0046129C"/>
    <w:rsid w:val="00461A7C"/>
    <w:rsid w:val="00461AF1"/>
    <w:rsid w:val="004657B7"/>
    <w:rsid w:val="00465CFE"/>
    <w:rsid w:val="004666D1"/>
    <w:rsid w:val="00466FA1"/>
    <w:rsid w:val="004674CF"/>
    <w:rsid w:val="0046764E"/>
    <w:rsid w:val="00467EBE"/>
    <w:rsid w:val="004702E0"/>
    <w:rsid w:val="00471672"/>
    <w:rsid w:val="004728A4"/>
    <w:rsid w:val="00474206"/>
    <w:rsid w:val="00474371"/>
    <w:rsid w:val="0047459A"/>
    <w:rsid w:val="00474B4E"/>
    <w:rsid w:val="00475650"/>
    <w:rsid w:val="00475B9E"/>
    <w:rsid w:val="004769B1"/>
    <w:rsid w:val="004769CD"/>
    <w:rsid w:val="00476D57"/>
    <w:rsid w:val="00477CF7"/>
    <w:rsid w:val="0048105C"/>
    <w:rsid w:val="004812B5"/>
    <w:rsid w:val="00481A3B"/>
    <w:rsid w:val="004824CD"/>
    <w:rsid w:val="00482FB0"/>
    <w:rsid w:val="004833FD"/>
    <w:rsid w:val="004837AE"/>
    <w:rsid w:val="004843D7"/>
    <w:rsid w:val="004845B6"/>
    <w:rsid w:val="00484A0E"/>
    <w:rsid w:val="00484F24"/>
    <w:rsid w:val="00484FD7"/>
    <w:rsid w:val="004853C0"/>
    <w:rsid w:val="00485790"/>
    <w:rsid w:val="004864AB"/>
    <w:rsid w:val="00486A5B"/>
    <w:rsid w:val="00486A99"/>
    <w:rsid w:val="00487FA6"/>
    <w:rsid w:val="0049039A"/>
    <w:rsid w:val="00490587"/>
    <w:rsid w:val="004908E6"/>
    <w:rsid w:val="00490AC0"/>
    <w:rsid w:val="0049280A"/>
    <w:rsid w:val="00493133"/>
    <w:rsid w:val="00493F48"/>
    <w:rsid w:val="004951C7"/>
    <w:rsid w:val="00496852"/>
    <w:rsid w:val="0049690E"/>
    <w:rsid w:val="00496C66"/>
    <w:rsid w:val="004A22E5"/>
    <w:rsid w:val="004A33A7"/>
    <w:rsid w:val="004A3E0E"/>
    <w:rsid w:val="004A5FE1"/>
    <w:rsid w:val="004A6155"/>
    <w:rsid w:val="004A6F6A"/>
    <w:rsid w:val="004B1FAC"/>
    <w:rsid w:val="004B201A"/>
    <w:rsid w:val="004B2883"/>
    <w:rsid w:val="004B2F55"/>
    <w:rsid w:val="004B4C0B"/>
    <w:rsid w:val="004B4F18"/>
    <w:rsid w:val="004B569C"/>
    <w:rsid w:val="004B56F3"/>
    <w:rsid w:val="004B5895"/>
    <w:rsid w:val="004B5AEC"/>
    <w:rsid w:val="004B6351"/>
    <w:rsid w:val="004B6863"/>
    <w:rsid w:val="004B715E"/>
    <w:rsid w:val="004B72E9"/>
    <w:rsid w:val="004C019D"/>
    <w:rsid w:val="004C103C"/>
    <w:rsid w:val="004C11F5"/>
    <w:rsid w:val="004C126F"/>
    <w:rsid w:val="004C2420"/>
    <w:rsid w:val="004C2ABE"/>
    <w:rsid w:val="004C2C05"/>
    <w:rsid w:val="004C3007"/>
    <w:rsid w:val="004C3B75"/>
    <w:rsid w:val="004C49B3"/>
    <w:rsid w:val="004C5BD3"/>
    <w:rsid w:val="004C6606"/>
    <w:rsid w:val="004C75F5"/>
    <w:rsid w:val="004C7776"/>
    <w:rsid w:val="004C7E95"/>
    <w:rsid w:val="004D03D4"/>
    <w:rsid w:val="004D04E7"/>
    <w:rsid w:val="004D1434"/>
    <w:rsid w:val="004D14A7"/>
    <w:rsid w:val="004D2457"/>
    <w:rsid w:val="004D291F"/>
    <w:rsid w:val="004D3FBD"/>
    <w:rsid w:val="004D465A"/>
    <w:rsid w:val="004D4D0C"/>
    <w:rsid w:val="004D5FBA"/>
    <w:rsid w:val="004D654D"/>
    <w:rsid w:val="004D66C2"/>
    <w:rsid w:val="004D6819"/>
    <w:rsid w:val="004E0FE6"/>
    <w:rsid w:val="004E18E8"/>
    <w:rsid w:val="004E3746"/>
    <w:rsid w:val="004E3AE6"/>
    <w:rsid w:val="004E3B88"/>
    <w:rsid w:val="004E3C20"/>
    <w:rsid w:val="004E4150"/>
    <w:rsid w:val="004E459F"/>
    <w:rsid w:val="004E4E58"/>
    <w:rsid w:val="004E540E"/>
    <w:rsid w:val="004E5BA2"/>
    <w:rsid w:val="004E71F8"/>
    <w:rsid w:val="004E7247"/>
    <w:rsid w:val="004E7B87"/>
    <w:rsid w:val="004E7D26"/>
    <w:rsid w:val="004E7DEA"/>
    <w:rsid w:val="004F0364"/>
    <w:rsid w:val="004F04F2"/>
    <w:rsid w:val="004F11BB"/>
    <w:rsid w:val="004F168E"/>
    <w:rsid w:val="004F1762"/>
    <w:rsid w:val="004F2528"/>
    <w:rsid w:val="004F49BD"/>
    <w:rsid w:val="004F5EE2"/>
    <w:rsid w:val="005001C9"/>
    <w:rsid w:val="00500288"/>
    <w:rsid w:val="005002E6"/>
    <w:rsid w:val="00501488"/>
    <w:rsid w:val="00501550"/>
    <w:rsid w:val="00501ECD"/>
    <w:rsid w:val="005020C5"/>
    <w:rsid w:val="00502BA6"/>
    <w:rsid w:val="00502E7C"/>
    <w:rsid w:val="00503AF5"/>
    <w:rsid w:val="00503F7D"/>
    <w:rsid w:val="00504608"/>
    <w:rsid w:val="0050477F"/>
    <w:rsid w:val="00505487"/>
    <w:rsid w:val="00506CF0"/>
    <w:rsid w:val="005105DB"/>
    <w:rsid w:val="00510F02"/>
    <w:rsid w:val="005119A2"/>
    <w:rsid w:val="00511A23"/>
    <w:rsid w:val="00512878"/>
    <w:rsid w:val="00513AC1"/>
    <w:rsid w:val="00514519"/>
    <w:rsid w:val="00514A16"/>
    <w:rsid w:val="005153C6"/>
    <w:rsid w:val="00515689"/>
    <w:rsid w:val="00516137"/>
    <w:rsid w:val="00516605"/>
    <w:rsid w:val="00517403"/>
    <w:rsid w:val="00517959"/>
    <w:rsid w:val="00520D0D"/>
    <w:rsid w:val="00520FCA"/>
    <w:rsid w:val="00520FFA"/>
    <w:rsid w:val="00521A41"/>
    <w:rsid w:val="00521DDB"/>
    <w:rsid w:val="005229A8"/>
    <w:rsid w:val="00522A0A"/>
    <w:rsid w:val="00522AA9"/>
    <w:rsid w:val="00522E48"/>
    <w:rsid w:val="00522EB4"/>
    <w:rsid w:val="00524E13"/>
    <w:rsid w:val="00524F9B"/>
    <w:rsid w:val="00525654"/>
    <w:rsid w:val="005260AD"/>
    <w:rsid w:val="005268DB"/>
    <w:rsid w:val="00526EDE"/>
    <w:rsid w:val="00527245"/>
    <w:rsid w:val="005274CE"/>
    <w:rsid w:val="00527B53"/>
    <w:rsid w:val="00527FC5"/>
    <w:rsid w:val="0053037A"/>
    <w:rsid w:val="00530A36"/>
    <w:rsid w:val="005310B6"/>
    <w:rsid w:val="00531525"/>
    <w:rsid w:val="00531698"/>
    <w:rsid w:val="00531AE4"/>
    <w:rsid w:val="00531E9C"/>
    <w:rsid w:val="0053263C"/>
    <w:rsid w:val="00532DAA"/>
    <w:rsid w:val="0053360F"/>
    <w:rsid w:val="00534FA4"/>
    <w:rsid w:val="005354A8"/>
    <w:rsid w:val="005363DF"/>
    <w:rsid w:val="005371D7"/>
    <w:rsid w:val="00540452"/>
    <w:rsid w:val="00541141"/>
    <w:rsid w:val="00541580"/>
    <w:rsid w:val="00541984"/>
    <w:rsid w:val="00541EC2"/>
    <w:rsid w:val="005425AD"/>
    <w:rsid w:val="00544A48"/>
    <w:rsid w:val="00545C8C"/>
    <w:rsid w:val="005464F8"/>
    <w:rsid w:val="005469DC"/>
    <w:rsid w:val="00547306"/>
    <w:rsid w:val="00547460"/>
    <w:rsid w:val="005502B7"/>
    <w:rsid w:val="00550534"/>
    <w:rsid w:val="00551CAD"/>
    <w:rsid w:val="005529CC"/>
    <w:rsid w:val="005552F8"/>
    <w:rsid w:val="00555733"/>
    <w:rsid w:val="0055627C"/>
    <w:rsid w:val="00556351"/>
    <w:rsid w:val="005564A8"/>
    <w:rsid w:val="00557554"/>
    <w:rsid w:val="00557F4C"/>
    <w:rsid w:val="00560A2F"/>
    <w:rsid w:val="00560AC7"/>
    <w:rsid w:val="00560B32"/>
    <w:rsid w:val="00560C53"/>
    <w:rsid w:val="00560C7A"/>
    <w:rsid w:val="00561356"/>
    <w:rsid w:val="00561654"/>
    <w:rsid w:val="00561C4B"/>
    <w:rsid w:val="005620CB"/>
    <w:rsid w:val="005625ED"/>
    <w:rsid w:val="005626F7"/>
    <w:rsid w:val="00562DE5"/>
    <w:rsid w:val="00563AE1"/>
    <w:rsid w:val="00563E9A"/>
    <w:rsid w:val="00564049"/>
    <w:rsid w:val="00564D5C"/>
    <w:rsid w:val="00565AE4"/>
    <w:rsid w:val="00565C3F"/>
    <w:rsid w:val="00565EEC"/>
    <w:rsid w:val="005661B0"/>
    <w:rsid w:val="0056633A"/>
    <w:rsid w:val="0056640F"/>
    <w:rsid w:val="00570B0D"/>
    <w:rsid w:val="0057101A"/>
    <w:rsid w:val="00571D28"/>
    <w:rsid w:val="0057210A"/>
    <w:rsid w:val="005725BB"/>
    <w:rsid w:val="00572C72"/>
    <w:rsid w:val="00573225"/>
    <w:rsid w:val="005742E1"/>
    <w:rsid w:val="00574999"/>
    <w:rsid w:val="00575C39"/>
    <w:rsid w:val="00577CD6"/>
    <w:rsid w:val="0058047B"/>
    <w:rsid w:val="00580A59"/>
    <w:rsid w:val="005810C6"/>
    <w:rsid w:val="00581B11"/>
    <w:rsid w:val="00582048"/>
    <w:rsid w:val="00582DFD"/>
    <w:rsid w:val="005843E6"/>
    <w:rsid w:val="00584711"/>
    <w:rsid w:val="005847C1"/>
    <w:rsid w:val="0058559C"/>
    <w:rsid w:val="00586A4D"/>
    <w:rsid w:val="00587459"/>
    <w:rsid w:val="00587BE2"/>
    <w:rsid w:val="0059085B"/>
    <w:rsid w:val="00590869"/>
    <w:rsid w:val="005920FB"/>
    <w:rsid w:val="00592DE0"/>
    <w:rsid w:val="005930EA"/>
    <w:rsid w:val="0059352F"/>
    <w:rsid w:val="00593804"/>
    <w:rsid w:val="005941BA"/>
    <w:rsid w:val="0059499D"/>
    <w:rsid w:val="005949D3"/>
    <w:rsid w:val="0059518C"/>
    <w:rsid w:val="00595263"/>
    <w:rsid w:val="00595A95"/>
    <w:rsid w:val="00595B92"/>
    <w:rsid w:val="00596625"/>
    <w:rsid w:val="005A0649"/>
    <w:rsid w:val="005A0F1E"/>
    <w:rsid w:val="005A0FCE"/>
    <w:rsid w:val="005A1350"/>
    <w:rsid w:val="005A1DA0"/>
    <w:rsid w:val="005A3B7C"/>
    <w:rsid w:val="005A4146"/>
    <w:rsid w:val="005A4631"/>
    <w:rsid w:val="005A485A"/>
    <w:rsid w:val="005A4AC9"/>
    <w:rsid w:val="005A4ECF"/>
    <w:rsid w:val="005A5D31"/>
    <w:rsid w:val="005A6439"/>
    <w:rsid w:val="005A6AFC"/>
    <w:rsid w:val="005A6EDE"/>
    <w:rsid w:val="005A6F61"/>
    <w:rsid w:val="005A71DC"/>
    <w:rsid w:val="005A766F"/>
    <w:rsid w:val="005B0247"/>
    <w:rsid w:val="005B043D"/>
    <w:rsid w:val="005B09EC"/>
    <w:rsid w:val="005B0A12"/>
    <w:rsid w:val="005B0EE2"/>
    <w:rsid w:val="005B1F38"/>
    <w:rsid w:val="005B2A67"/>
    <w:rsid w:val="005B2BDE"/>
    <w:rsid w:val="005B2F5F"/>
    <w:rsid w:val="005B3E10"/>
    <w:rsid w:val="005B4221"/>
    <w:rsid w:val="005B4AB4"/>
    <w:rsid w:val="005B5871"/>
    <w:rsid w:val="005B5B9D"/>
    <w:rsid w:val="005B6DB7"/>
    <w:rsid w:val="005B6F2E"/>
    <w:rsid w:val="005B7B35"/>
    <w:rsid w:val="005B7ECE"/>
    <w:rsid w:val="005C0142"/>
    <w:rsid w:val="005C108C"/>
    <w:rsid w:val="005C28FD"/>
    <w:rsid w:val="005C2D16"/>
    <w:rsid w:val="005C35A8"/>
    <w:rsid w:val="005C43A7"/>
    <w:rsid w:val="005C4626"/>
    <w:rsid w:val="005C692B"/>
    <w:rsid w:val="005C6D8A"/>
    <w:rsid w:val="005C6E85"/>
    <w:rsid w:val="005C7521"/>
    <w:rsid w:val="005C76D8"/>
    <w:rsid w:val="005D07EF"/>
    <w:rsid w:val="005D0B4E"/>
    <w:rsid w:val="005D1B4F"/>
    <w:rsid w:val="005D26AD"/>
    <w:rsid w:val="005D2792"/>
    <w:rsid w:val="005D298B"/>
    <w:rsid w:val="005D3A0C"/>
    <w:rsid w:val="005D55E6"/>
    <w:rsid w:val="005D5879"/>
    <w:rsid w:val="005D58E3"/>
    <w:rsid w:val="005D607A"/>
    <w:rsid w:val="005D638D"/>
    <w:rsid w:val="005D6D4F"/>
    <w:rsid w:val="005D6DC3"/>
    <w:rsid w:val="005D7094"/>
    <w:rsid w:val="005E0344"/>
    <w:rsid w:val="005E10C4"/>
    <w:rsid w:val="005E2013"/>
    <w:rsid w:val="005E319E"/>
    <w:rsid w:val="005E33CA"/>
    <w:rsid w:val="005E3DAC"/>
    <w:rsid w:val="005E3F26"/>
    <w:rsid w:val="005E42FF"/>
    <w:rsid w:val="005E537C"/>
    <w:rsid w:val="005E5515"/>
    <w:rsid w:val="005E558F"/>
    <w:rsid w:val="005E5602"/>
    <w:rsid w:val="005E57AC"/>
    <w:rsid w:val="005E612E"/>
    <w:rsid w:val="005E6DFF"/>
    <w:rsid w:val="005E72BC"/>
    <w:rsid w:val="005E7579"/>
    <w:rsid w:val="005E78BB"/>
    <w:rsid w:val="005E7B35"/>
    <w:rsid w:val="005F10C7"/>
    <w:rsid w:val="005F1377"/>
    <w:rsid w:val="005F140E"/>
    <w:rsid w:val="005F1742"/>
    <w:rsid w:val="005F24FE"/>
    <w:rsid w:val="005F2830"/>
    <w:rsid w:val="005F39CB"/>
    <w:rsid w:val="005F3EBF"/>
    <w:rsid w:val="005F4271"/>
    <w:rsid w:val="005F4FE9"/>
    <w:rsid w:val="005F517A"/>
    <w:rsid w:val="005F5636"/>
    <w:rsid w:val="005F64DC"/>
    <w:rsid w:val="005F6661"/>
    <w:rsid w:val="005F720D"/>
    <w:rsid w:val="005F785F"/>
    <w:rsid w:val="0060033B"/>
    <w:rsid w:val="00600E98"/>
    <w:rsid w:val="0060123D"/>
    <w:rsid w:val="00602028"/>
    <w:rsid w:val="00602662"/>
    <w:rsid w:val="00602A0F"/>
    <w:rsid w:val="0060356E"/>
    <w:rsid w:val="00604803"/>
    <w:rsid w:val="00604C81"/>
    <w:rsid w:val="00604F8E"/>
    <w:rsid w:val="00604F9D"/>
    <w:rsid w:val="00605571"/>
    <w:rsid w:val="006065AD"/>
    <w:rsid w:val="00606728"/>
    <w:rsid w:val="006069EB"/>
    <w:rsid w:val="0061046F"/>
    <w:rsid w:val="00610933"/>
    <w:rsid w:val="0061110B"/>
    <w:rsid w:val="0061229A"/>
    <w:rsid w:val="006123B9"/>
    <w:rsid w:val="00612650"/>
    <w:rsid w:val="00613227"/>
    <w:rsid w:val="006132E6"/>
    <w:rsid w:val="00613519"/>
    <w:rsid w:val="006141CB"/>
    <w:rsid w:val="00614CAF"/>
    <w:rsid w:val="00614FBA"/>
    <w:rsid w:val="006151D5"/>
    <w:rsid w:val="00615ABA"/>
    <w:rsid w:val="00615CEE"/>
    <w:rsid w:val="00616706"/>
    <w:rsid w:val="0061717E"/>
    <w:rsid w:val="00617323"/>
    <w:rsid w:val="006201A4"/>
    <w:rsid w:val="00620AF1"/>
    <w:rsid w:val="00621549"/>
    <w:rsid w:val="0062184C"/>
    <w:rsid w:val="00622F16"/>
    <w:rsid w:val="006247B8"/>
    <w:rsid w:val="00624A2B"/>
    <w:rsid w:val="00624B93"/>
    <w:rsid w:val="00624D36"/>
    <w:rsid w:val="00626D41"/>
    <w:rsid w:val="006319D5"/>
    <w:rsid w:val="00631A40"/>
    <w:rsid w:val="006322F8"/>
    <w:rsid w:val="00632E26"/>
    <w:rsid w:val="0063334A"/>
    <w:rsid w:val="006333BB"/>
    <w:rsid w:val="00635C9F"/>
    <w:rsid w:val="00637693"/>
    <w:rsid w:val="00637D8F"/>
    <w:rsid w:val="00637E1B"/>
    <w:rsid w:val="00640C2B"/>
    <w:rsid w:val="00640D2E"/>
    <w:rsid w:val="0064161B"/>
    <w:rsid w:val="006418EC"/>
    <w:rsid w:val="00641A36"/>
    <w:rsid w:val="00641C62"/>
    <w:rsid w:val="0064215B"/>
    <w:rsid w:val="00642306"/>
    <w:rsid w:val="0064321B"/>
    <w:rsid w:val="00643F0F"/>
    <w:rsid w:val="00644808"/>
    <w:rsid w:val="006463E3"/>
    <w:rsid w:val="00646B8B"/>
    <w:rsid w:val="0065124E"/>
    <w:rsid w:val="00651CEC"/>
    <w:rsid w:val="00651F26"/>
    <w:rsid w:val="00652143"/>
    <w:rsid w:val="006538C9"/>
    <w:rsid w:val="00654911"/>
    <w:rsid w:val="00654E3E"/>
    <w:rsid w:val="006558EB"/>
    <w:rsid w:val="006579A8"/>
    <w:rsid w:val="00657DDC"/>
    <w:rsid w:val="00657FB1"/>
    <w:rsid w:val="006610FA"/>
    <w:rsid w:val="0066169F"/>
    <w:rsid w:val="00661AFB"/>
    <w:rsid w:val="00662EC9"/>
    <w:rsid w:val="00663827"/>
    <w:rsid w:val="00663B5A"/>
    <w:rsid w:val="00663E90"/>
    <w:rsid w:val="006641D2"/>
    <w:rsid w:val="0066450B"/>
    <w:rsid w:val="006647B9"/>
    <w:rsid w:val="006648B9"/>
    <w:rsid w:val="00664E25"/>
    <w:rsid w:val="006650FE"/>
    <w:rsid w:val="00665125"/>
    <w:rsid w:val="0066603C"/>
    <w:rsid w:val="0066696E"/>
    <w:rsid w:val="00666A66"/>
    <w:rsid w:val="00666B46"/>
    <w:rsid w:val="00667295"/>
    <w:rsid w:val="00667887"/>
    <w:rsid w:val="00667BDC"/>
    <w:rsid w:val="00667C02"/>
    <w:rsid w:val="00670AA5"/>
    <w:rsid w:val="0067144A"/>
    <w:rsid w:val="0067148A"/>
    <w:rsid w:val="006723B8"/>
    <w:rsid w:val="00672F53"/>
    <w:rsid w:val="00672F97"/>
    <w:rsid w:val="0067349E"/>
    <w:rsid w:val="006736FC"/>
    <w:rsid w:val="00673702"/>
    <w:rsid w:val="006746BA"/>
    <w:rsid w:val="006755E5"/>
    <w:rsid w:val="00675DB3"/>
    <w:rsid w:val="0067611C"/>
    <w:rsid w:val="00676577"/>
    <w:rsid w:val="00676FDE"/>
    <w:rsid w:val="0067724F"/>
    <w:rsid w:val="0067742A"/>
    <w:rsid w:val="00677738"/>
    <w:rsid w:val="00680A14"/>
    <w:rsid w:val="00680CC9"/>
    <w:rsid w:val="00681019"/>
    <w:rsid w:val="00681FCB"/>
    <w:rsid w:val="006831CE"/>
    <w:rsid w:val="00683AC4"/>
    <w:rsid w:val="00683ADB"/>
    <w:rsid w:val="0068409F"/>
    <w:rsid w:val="00685615"/>
    <w:rsid w:val="00685B4C"/>
    <w:rsid w:val="00687EFC"/>
    <w:rsid w:val="006904F7"/>
    <w:rsid w:val="00690EFF"/>
    <w:rsid w:val="0069112A"/>
    <w:rsid w:val="0069186E"/>
    <w:rsid w:val="0069235A"/>
    <w:rsid w:val="00692ADF"/>
    <w:rsid w:val="006938CD"/>
    <w:rsid w:val="00694374"/>
    <w:rsid w:val="00694C36"/>
    <w:rsid w:val="00695D6B"/>
    <w:rsid w:val="00697597"/>
    <w:rsid w:val="006A0185"/>
    <w:rsid w:val="006A1FAC"/>
    <w:rsid w:val="006A2A5D"/>
    <w:rsid w:val="006A2E00"/>
    <w:rsid w:val="006A4C22"/>
    <w:rsid w:val="006A5610"/>
    <w:rsid w:val="006A6A1F"/>
    <w:rsid w:val="006A6B3C"/>
    <w:rsid w:val="006A73EC"/>
    <w:rsid w:val="006A7619"/>
    <w:rsid w:val="006A7728"/>
    <w:rsid w:val="006A789B"/>
    <w:rsid w:val="006A7C01"/>
    <w:rsid w:val="006B0C04"/>
    <w:rsid w:val="006B0EA1"/>
    <w:rsid w:val="006B0ECB"/>
    <w:rsid w:val="006B13D7"/>
    <w:rsid w:val="006B2E06"/>
    <w:rsid w:val="006B3007"/>
    <w:rsid w:val="006B37BA"/>
    <w:rsid w:val="006B3AB9"/>
    <w:rsid w:val="006B3B12"/>
    <w:rsid w:val="006B4C17"/>
    <w:rsid w:val="006B4E00"/>
    <w:rsid w:val="006B54A3"/>
    <w:rsid w:val="006B5725"/>
    <w:rsid w:val="006B6998"/>
    <w:rsid w:val="006C1B1C"/>
    <w:rsid w:val="006C1F79"/>
    <w:rsid w:val="006C2AB8"/>
    <w:rsid w:val="006C2BFB"/>
    <w:rsid w:val="006C2FC3"/>
    <w:rsid w:val="006C32B9"/>
    <w:rsid w:val="006C3802"/>
    <w:rsid w:val="006C3F83"/>
    <w:rsid w:val="006C4EFF"/>
    <w:rsid w:val="006C4F25"/>
    <w:rsid w:val="006C5584"/>
    <w:rsid w:val="006C59A4"/>
    <w:rsid w:val="006C632D"/>
    <w:rsid w:val="006C67D5"/>
    <w:rsid w:val="006C6A6A"/>
    <w:rsid w:val="006C6CB3"/>
    <w:rsid w:val="006C7337"/>
    <w:rsid w:val="006C7628"/>
    <w:rsid w:val="006C7CAF"/>
    <w:rsid w:val="006D0F93"/>
    <w:rsid w:val="006D2FE2"/>
    <w:rsid w:val="006D455E"/>
    <w:rsid w:val="006D48E3"/>
    <w:rsid w:val="006D49C3"/>
    <w:rsid w:val="006D5352"/>
    <w:rsid w:val="006D6BA3"/>
    <w:rsid w:val="006D6C94"/>
    <w:rsid w:val="006D7584"/>
    <w:rsid w:val="006D7DE3"/>
    <w:rsid w:val="006E00D5"/>
    <w:rsid w:val="006E0427"/>
    <w:rsid w:val="006E1E60"/>
    <w:rsid w:val="006E20CA"/>
    <w:rsid w:val="006E2530"/>
    <w:rsid w:val="006E2914"/>
    <w:rsid w:val="006E472D"/>
    <w:rsid w:val="006E4774"/>
    <w:rsid w:val="006E55E7"/>
    <w:rsid w:val="006E5FD5"/>
    <w:rsid w:val="006E602C"/>
    <w:rsid w:val="006E64B2"/>
    <w:rsid w:val="006E6F91"/>
    <w:rsid w:val="006E7166"/>
    <w:rsid w:val="006E71FF"/>
    <w:rsid w:val="006E7B41"/>
    <w:rsid w:val="006F07D1"/>
    <w:rsid w:val="006F0B74"/>
    <w:rsid w:val="006F18A5"/>
    <w:rsid w:val="006F2134"/>
    <w:rsid w:val="006F22AC"/>
    <w:rsid w:val="006F291A"/>
    <w:rsid w:val="006F3352"/>
    <w:rsid w:val="006F348C"/>
    <w:rsid w:val="006F3D67"/>
    <w:rsid w:val="006F47F7"/>
    <w:rsid w:val="006F7935"/>
    <w:rsid w:val="006F7D88"/>
    <w:rsid w:val="00700009"/>
    <w:rsid w:val="0070002E"/>
    <w:rsid w:val="00700451"/>
    <w:rsid w:val="00700C87"/>
    <w:rsid w:val="007022BE"/>
    <w:rsid w:val="00702E96"/>
    <w:rsid w:val="007045C6"/>
    <w:rsid w:val="007048BE"/>
    <w:rsid w:val="00704921"/>
    <w:rsid w:val="0070548C"/>
    <w:rsid w:val="00705670"/>
    <w:rsid w:val="00706237"/>
    <w:rsid w:val="007079D9"/>
    <w:rsid w:val="00710296"/>
    <w:rsid w:val="0071085A"/>
    <w:rsid w:val="007111BD"/>
    <w:rsid w:val="007113F3"/>
    <w:rsid w:val="00711FBF"/>
    <w:rsid w:val="007127BB"/>
    <w:rsid w:val="00713C20"/>
    <w:rsid w:val="0071435B"/>
    <w:rsid w:val="007152E3"/>
    <w:rsid w:val="00715C50"/>
    <w:rsid w:val="00716080"/>
    <w:rsid w:val="007160FD"/>
    <w:rsid w:val="00716D0E"/>
    <w:rsid w:val="00716D4C"/>
    <w:rsid w:val="00717AA9"/>
    <w:rsid w:val="00717CCC"/>
    <w:rsid w:val="0072132F"/>
    <w:rsid w:val="007216D8"/>
    <w:rsid w:val="0072208A"/>
    <w:rsid w:val="0072218B"/>
    <w:rsid w:val="00722CCB"/>
    <w:rsid w:val="00722EE1"/>
    <w:rsid w:val="007232C5"/>
    <w:rsid w:val="00724496"/>
    <w:rsid w:val="0072470E"/>
    <w:rsid w:val="00726946"/>
    <w:rsid w:val="00727379"/>
    <w:rsid w:val="00730065"/>
    <w:rsid w:val="00730B6A"/>
    <w:rsid w:val="007310FC"/>
    <w:rsid w:val="007311C9"/>
    <w:rsid w:val="0073209C"/>
    <w:rsid w:val="0073367C"/>
    <w:rsid w:val="00733E77"/>
    <w:rsid w:val="007340FA"/>
    <w:rsid w:val="0073553B"/>
    <w:rsid w:val="0073594C"/>
    <w:rsid w:val="00735FD1"/>
    <w:rsid w:val="0073669C"/>
    <w:rsid w:val="00736C98"/>
    <w:rsid w:val="007406B8"/>
    <w:rsid w:val="00740818"/>
    <w:rsid w:val="00741865"/>
    <w:rsid w:val="00742549"/>
    <w:rsid w:val="007428C1"/>
    <w:rsid w:val="007434EE"/>
    <w:rsid w:val="00743C02"/>
    <w:rsid w:val="00744D30"/>
    <w:rsid w:val="00744F35"/>
    <w:rsid w:val="00745079"/>
    <w:rsid w:val="00745888"/>
    <w:rsid w:val="007466BE"/>
    <w:rsid w:val="00746BB9"/>
    <w:rsid w:val="00751293"/>
    <w:rsid w:val="00751D4D"/>
    <w:rsid w:val="00751E08"/>
    <w:rsid w:val="00751EDE"/>
    <w:rsid w:val="0075253E"/>
    <w:rsid w:val="007529AC"/>
    <w:rsid w:val="00753A31"/>
    <w:rsid w:val="007549F1"/>
    <w:rsid w:val="00754B7C"/>
    <w:rsid w:val="00755F24"/>
    <w:rsid w:val="0075606A"/>
    <w:rsid w:val="007603EC"/>
    <w:rsid w:val="00761C14"/>
    <w:rsid w:val="00762B65"/>
    <w:rsid w:val="00764317"/>
    <w:rsid w:val="00765A3C"/>
    <w:rsid w:val="00765A5E"/>
    <w:rsid w:val="00765E75"/>
    <w:rsid w:val="0076618B"/>
    <w:rsid w:val="00766C37"/>
    <w:rsid w:val="007700E0"/>
    <w:rsid w:val="00770288"/>
    <w:rsid w:val="00773210"/>
    <w:rsid w:val="007737E9"/>
    <w:rsid w:val="00774196"/>
    <w:rsid w:val="00774CEC"/>
    <w:rsid w:val="007752FE"/>
    <w:rsid w:val="00775590"/>
    <w:rsid w:val="00775EF7"/>
    <w:rsid w:val="007762F1"/>
    <w:rsid w:val="00776A24"/>
    <w:rsid w:val="00777C60"/>
    <w:rsid w:val="00777E6E"/>
    <w:rsid w:val="00781269"/>
    <w:rsid w:val="00781518"/>
    <w:rsid w:val="0078173B"/>
    <w:rsid w:val="007819BB"/>
    <w:rsid w:val="00782636"/>
    <w:rsid w:val="007829E4"/>
    <w:rsid w:val="00782C8F"/>
    <w:rsid w:val="007834B2"/>
    <w:rsid w:val="007835D5"/>
    <w:rsid w:val="0078422D"/>
    <w:rsid w:val="0078484C"/>
    <w:rsid w:val="00785725"/>
    <w:rsid w:val="00785D6C"/>
    <w:rsid w:val="00785F71"/>
    <w:rsid w:val="00786151"/>
    <w:rsid w:val="007862D3"/>
    <w:rsid w:val="00786C73"/>
    <w:rsid w:val="007872B0"/>
    <w:rsid w:val="00787A49"/>
    <w:rsid w:val="007905FF"/>
    <w:rsid w:val="007906C5"/>
    <w:rsid w:val="0079094B"/>
    <w:rsid w:val="00791D88"/>
    <w:rsid w:val="00792387"/>
    <w:rsid w:val="00793347"/>
    <w:rsid w:val="00794951"/>
    <w:rsid w:val="00795826"/>
    <w:rsid w:val="007959FE"/>
    <w:rsid w:val="007961A6"/>
    <w:rsid w:val="00796855"/>
    <w:rsid w:val="00796ADA"/>
    <w:rsid w:val="00797A71"/>
    <w:rsid w:val="007A1638"/>
    <w:rsid w:val="007A20EF"/>
    <w:rsid w:val="007A235F"/>
    <w:rsid w:val="007A252C"/>
    <w:rsid w:val="007A270B"/>
    <w:rsid w:val="007A2FA2"/>
    <w:rsid w:val="007A3494"/>
    <w:rsid w:val="007A37FD"/>
    <w:rsid w:val="007A3EB3"/>
    <w:rsid w:val="007A434A"/>
    <w:rsid w:val="007A4453"/>
    <w:rsid w:val="007A4650"/>
    <w:rsid w:val="007A520D"/>
    <w:rsid w:val="007A57C4"/>
    <w:rsid w:val="007A5B91"/>
    <w:rsid w:val="007A5D64"/>
    <w:rsid w:val="007A63E9"/>
    <w:rsid w:val="007A64AF"/>
    <w:rsid w:val="007A65D3"/>
    <w:rsid w:val="007A7F5A"/>
    <w:rsid w:val="007B0411"/>
    <w:rsid w:val="007B0C78"/>
    <w:rsid w:val="007B116C"/>
    <w:rsid w:val="007B2564"/>
    <w:rsid w:val="007B2D04"/>
    <w:rsid w:val="007B30AB"/>
    <w:rsid w:val="007B3D26"/>
    <w:rsid w:val="007B4EF4"/>
    <w:rsid w:val="007B56EC"/>
    <w:rsid w:val="007B5871"/>
    <w:rsid w:val="007B58A4"/>
    <w:rsid w:val="007B5971"/>
    <w:rsid w:val="007B5AD6"/>
    <w:rsid w:val="007B6017"/>
    <w:rsid w:val="007B6241"/>
    <w:rsid w:val="007B6642"/>
    <w:rsid w:val="007B6C01"/>
    <w:rsid w:val="007B6D79"/>
    <w:rsid w:val="007C1A19"/>
    <w:rsid w:val="007C1EF2"/>
    <w:rsid w:val="007C1F05"/>
    <w:rsid w:val="007C223C"/>
    <w:rsid w:val="007C5031"/>
    <w:rsid w:val="007C59CC"/>
    <w:rsid w:val="007C6943"/>
    <w:rsid w:val="007C6A35"/>
    <w:rsid w:val="007C6B59"/>
    <w:rsid w:val="007C7B68"/>
    <w:rsid w:val="007D148A"/>
    <w:rsid w:val="007D157E"/>
    <w:rsid w:val="007D2168"/>
    <w:rsid w:val="007D252F"/>
    <w:rsid w:val="007D28C8"/>
    <w:rsid w:val="007D2B56"/>
    <w:rsid w:val="007D2BC5"/>
    <w:rsid w:val="007D2DF3"/>
    <w:rsid w:val="007D356A"/>
    <w:rsid w:val="007D38B5"/>
    <w:rsid w:val="007D3E5D"/>
    <w:rsid w:val="007D4011"/>
    <w:rsid w:val="007D4487"/>
    <w:rsid w:val="007D4D80"/>
    <w:rsid w:val="007D60D0"/>
    <w:rsid w:val="007D60F0"/>
    <w:rsid w:val="007D6EC3"/>
    <w:rsid w:val="007D74C6"/>
    <w:rsid w:val="007D7610"/>
    <w:rsid w:val="007E06D9"/>
    <w:rsid w:val="007E0DC1"/>
    <w:rsid w:val="007E0EB7"/>
    <w:rsid w:val="007E27E3"/>
    <w:rsid w:val="007E2EC8"/>
    <w:rsid w:val="007E3403"/>
    <w:rsid w:val="007E3F61"/>
    <w:rsid w:val="007E4106"/>
    <w:rsid w:val="007E4B21"/>
    <w:rsid w:val="007E4D07"/>
    <w:rsid w:val="007E52C2"/>
    <w:rsid w:val="007E64CD"/>
    <w:rsid w:val="007E6DCF"/>
    <w:rsid w:val="007E7032"/>
    <w:rsid w:val="007E7323"/>
    <w:rsid w:val="007E7687"/>
    <w:rsid w:val="007E777A"/>
    <w:rsid w:val="007F04A8"/>
    <w:rsid w:val="007F0830"/>
    <w:rsid w:val="007F161B"/>
    <w:rsid w:val="007F1F1C"/>
    <w:rsid w:val="007F22D4"/>
    <w:rsid w:val="007F278C"/>
    <w:rsid w:val="007F4BC9"/>
    <w:rsid w:val="007F4EA1"/>
    <w:rsid w:val="007F5091"/>
    <w:rsid w:val="007F531C"/>
    <w:rsid w:val="007F5A16"/>
    <w:rsid w:val="007F5C44"/>
    <w:rsid w:val="007F5D82"/>
    <w:rsid w:val="007F6481"/>
    <w:rsid w:val="007F64F3"/>
    <w:rsid w:val="007F700C"/>
    <w:rsid w:val="007F737E"/>
    <w:rsid w:val="007F7811"/>
    <w:rsid w:val="00801976"/>
    <w:rsid w:val="00802752"/>
    <w:rsid w:val="00803B05"/>
    <w:rsid w:val="00803B22"/>
    <w:rsid w:val="008042C2"/>
    <w:rsid w:val="00804F22"/>
    <w:rsid w:val="008058E0"/>
    <w:rsid w:val="00805FBE"/>
    <w:rsid w:val="008071EB"/>
    <w:rsid w:val="008072C2"/>
    <w:rsid w:val="008078CC"/>
    <w:rsid w:val="00807EBE"/>
    <w:rsid w:val="00811089"/>
    <w:rsid w:val="00811D5F"/>
    <w:rsid w:val="0081305A"/>
    <w:rsid w:val="008138F6"/>
    <w:rsid w:val="00813CC3"/>
    <w:rsid w:val="00813D3C"/>
    <w:rsid w:val="00813D99"/>
    <w:rsid w:val="00813E1F"/>
    <w:rsid w:val="00815484"/>
    <w:rsid w:val="0081576B"/>
    <w:rsid w:val="008158CC"/>
    <w:rsid w:val="008159A2"/>
    <w:rsid w:val="00816520"/>
    <w:rsid w:val="00816BF7"/>
    <w:rsid w:val="00816EBD"/>
    <w:rsid w:val="00817515"/>
    <w:rsid w:val="00820966"/>
    <w:rsid w:val="00821392"/>
    <w:rsid w:val="00821E74"/>
    <w:rsid w:val="0082273E"/>
    <w:rsid w:val="008252A8"/>
    <w:rsid w:val="008267B6"/>
    <w:rsid w:val="0082689E"/>
    <w:rsid w:val="0082699B"/>
    <w:rsid w:val="008278B7"/>
    <w:rsid w:val="00830EFB"/>
    <w:rsid w:val="008313AD"/>
    <w:rsid w:val="00831C2C"/>
    <w:rsid w:val="00831CC9"/>
    <w:rsid w:val="00831EC1"/>
    <w:rsid w:val="00832B95"/>
    <w:rsid w:val="0083330F"/>
    <w:rsid w:val="00833AE4"/>
    <w:rsid w:val="00834431"/>
    <w:rsid w:val="00836CF2"/>
    <w:rsid w:val="00836DF6"/>
    <w:rsid w:val="00837B1B"/>
    <w:rsid w:val="00837E65"/>
    <w:rsid w:val="00837E6C"/>
    <w:rsid w:val="008402C3"/>
    <w:rsid w:val="0084044A"/>
    <w:rsid w:val="008405FD"/>
    <w:rsid w:val="008409CF"/>
    <w:rsid w:val="008424EF"/>
    <w:rsid w:val="00843107"/>
    <w:rsid w:val="008433AF"/>
    <w:rsid w:val="008434C6"/>
    <w:rsid w:val="00843E55"/>
    <w:rsid w:val="00845098"/>
    <w:rsid w:val="00845680"/>
    <w:rsid w:val="00845A5B"/>
    <w:rsid w:val="00846128"/>
    <w:rsid w:val="0085012E"/>
    <w:rsid w:val="0085027E"/>
    <w:rsid w:val="0085154F"/>
    <w:rsid w:val="00851B94"/>
    <w:rsid w:val="00851D5D"/>
    <w:rsid w:val="00851DB4"/>
    <w:rsid w:val="0085255D"/>
    <w:rsid w:val="0085291F"/>
    <w:rsid w:val="0085382F"/>
    <w:rsid w:val="00853BD5"/>
    <w:rsid w:val="00855527"/>
    <w:rsid w:val="00855739"/>
    <w:rsid w:val="008572A9"/>
    <w:rsid w:val="00857381"/>
    <w:rsid w:val="00857887"/>
    <w:rsid w:val="008609A3"/>
    <w:rsid w:val="00861098"/>
    <w:rsid w:val="008618EA"/>
    <w:rsid w:val="00861FF7"/>
    <w:rsid w:val="008622AA"/>
    <w:rsid w:val="00863B01"/>
    <w:rsid w:val="00863E9F"/>
    <w:rsid w:val="00863F5C"/>
    <w:rsid w:val="00864014"/>
    <w:rsid w:val="00864873"/>
    <w:rsid w:val="00864D87"/>
    <w:rsid w:val="00866E8F"/>
    <w:rsid w:val="00867E8D"/>
    <w:rsid w:val="008714F7"/>
    <w:rsid w:val="00871D56"/>
    <w:rsid w:val="00871EF4"/>
    <w:rsid w:val="0087206E"/>
    <w:rsid w:val="00872A0B"/>
    <w:rsid w:val="00872E43"/>
    <w:rsid w:val="00873DCD"/>
    <w:rsid w:val="008742F2"/>
    <w:rsid w:val="00874583"/>
    <w:rsid w:val="0087529A"/>
    <w:rsid w:val="00876953"/>
    <w:rsid w:val="008802C2"/>
    <w:rsid w:val="00880706"/>
    <w:rsid w:val="00880BFA"/>
    <w:rsid w:val="008818D4"/>
    <w:rsid w:val="00881C2B"/>
    <w:rsid w:val="008820BE"/>
    <w:rsid w:val="0088340F"/>
    <w:rsid w:val="00883826"/>
    <w:rsid w:val="008841B8"/>
    <w:rsid w:val="008855D0"/>
    <w:rsid w:val="00885A99"/>
    <w:rsid w:val="00887878"/>
    <w:rsid w:val="00890300"/>
    <w:rsid w:val="0089050D"/>
    <w:rsid w:val="00890630"/>
    <w:rsid w:val="00890D79"/>
    <w:rsid w:val="008911C1"/>
    <w:rsid w:val="00892EAE"/>
    <w:rsid w:val="008932BA"/>
    <w:rsid w:val="008933E6"/>
    <w:rsid w:val="008948CF"/>
    <w:rsid w:val="00894E15"/>
    <w:rsid w:val="0089509F"/>
    <w:rsid w:val="00895AED"/>
    <w:rsid w:val="008960F2"/>
    <w:rsid w:val="008962F2"/>
    <w:rsid w:val="00896E53"/>
    <w:rsid w:val="00897259"/>
    <w:rsid w:val="00897E4E"/>
    <w:rsid w:val="00897E7E"/>
    <w:rsid w:val="00897F23"/>
    <w:rsid w:val="008A0362"/>
    <w:rsid w:val="008A054F"/>
    <w:rsid w:val="008A0668"/>
    <w:rsid w:val="008A07F8"/>
    <w:rsid w:val="008A10EE"/>
    <w:rsid w:val="008A130F"/>
    <w:rsid w:val="008A1C23"/>
    <w:rsid w:val="008A2C2C"/>
    <w:rsid w:val="008A3450"/>
    <w:rsid w:val="008A406C"/>
    <w:rsid w:val="008A6DA7"/>
    <w:rsid w:val="008A7AB3"/>
    <w:rsid w:val="008B0969"/>
    <w:rsid w:val="008B289C"/>
    <w:rsid w:val="008B37CD"/>
    <w:rsid w:val="008B4B00"/>
    <w:rsid w:val="008B5450"/>
    <w:rsid w:val="008B5B84"/>
    <w:rsid w:val="008B604D"/>
    <w:rsid w:val="008B6F17"/>
    <w:rsid w:val="008B7308"/>
    <w:rsid w:val="008C04AB"/>
    <w:rsid w:val="008C0865"/>
    <w:rsid w:val="008C0D18"/>
    <w:rsid w:val="008C124E"/>
    <w:rsid w:val="008C15D8"/>
    <w:rsid w:val="008C2264"/>
    <w:rsid w:val="008C3002"/>
    <w:rsid w:val="008C3BDF"/>
    <w:rsid w:val="008C3E10"/>
    <w:rsid w:val="008C45EF"/>
    <w:rsid w:val="008C4C06"/>
    <w:rsid w:val="008C6307"/>
    <w:rsid w:val="008C656C"/>
    <w:rsid w:val="008C67A8"/>
    <w:rsid w:val="008C7385"/>
    <w:rsid w:val="008C774E"/>
    <w:rsid w:val="008D081A"/>
    <w:rsid w:val="008D1D7D"/>
    <w:rsid w:val="008D29A8"/>
    <w:rsid w:val="008D302C"/>
    <w:rsid w:val="008D3124"/>
    <w:rsid w:val="008D350C"/>
    <w:rsid w:val="008D3DD5"/>
    <w:rsid w:val="008D42A2"/>
    <w:rsid w:val="008D5B50"/>
    <w:rsid w:val="008D5D13"/>
    <w:rsid w:val="008E20C0"/>
    <w:rsid w:val="008E290A"/>
    <w:rsid w:val="008E476F"/>
    <w:rsid w:val="008E5DC0"/>
    <w:rsid w:val="008E6E36"/>
    <w:rsid w:val="008E7530"/>
    <w:rsid w:val="008E75BB"/>
    <w:rsid w:val="008E79AD"/>
    <w:rsid w:val="008E7A95"/>
    <w:rsid w:val="008F103C"/>
    <w:rsid w:val="008F206E"/>
    <w:rsid w:val="008F2819"/>
    <w:rsid w:val="008F2B12"/>
    <w:rsid w:val="008F30A7"/>
    <w:rsid w:val="008F3128"/>
    <w:rsid w:val="008F3ABC"/>
    <w:rsid w:val="008F4A33"/>
    <w:rsid w:val="008F4E8D"/>
    <w:rsid w:val="008F53FB"/>
    <w:rsid w:val="008F59A0"/>
    <w:rsid w:val="008F6F0F"/>
    <w:rsid w:val="008F6F17"/>
    <w:rsid w:val="008F70EB"/>
    <w:rsid w:val="008F7219"/>
    <w:rsid w:val="0090025B"/>
    <w:rsid w:val="009012F7"/>
    <w:rsid w:val="0090181E"/>
    <w:rsid w:val="00901DD9"/>
    <w:rsid w:val="0090260B"/>
    <w:rsid w:val="00902869"/>
    <w:rsid w:val="00902FEF"/>
    <w:rsid w:val="00903D91"/>
    <w:rsid w:val="00904C68"/>
    <w:rsid w:val="00905BB8"/>
    <w:rsid w:val="00906008"/>
    <w:rsid w:val="00907102"/>
    <w:rsid w:val="009073CC"/>
    <w:rsid w:val="009073CE"/>
    <w:rsid w:val="00910335"/>
    <w:rsid w:val="009106C2"/>
    <w:rsid w:val="009118FB"/>
    <w:rsid w:val="00911FA5"/>
    <w:rsid w:val="00912099"/>
    <w:rsid w:val="009128DF"/>
    <w:rsid w:val="009134B8"/>
    <w:rsid w:val="00913C96"/>
    <w:rsid w:val="00913FBF"/>
    <w:rsid w:val="00914B22"/>
    <w:rsid w:val="00914CFB"/>
    <w:rsid w:val="00914E50"/>
    <w:rsid w:val="009157F2"/>
    <w:rsid w:val="00915FBD"/>
    <w:rsid w:val="009177C1"/>
    <w:rsid w:val="00921104"/>
    <w:rsid w:val="0092125B"/>
    <w:rsid w:val="009215AA"/>
    <w:rsid w:val="00921807"/>
    <w:rsid w:val="0092286D"/>
    <w:rsid w:val="00922BF0"/>
    <w:rsid w:val="00922E2C"/>
    <w:rsid w:val="00923074"/>
    <w:rsid w:val="00923913"/>
    <w:rsid w:val="00924DAE"/>
    <w:rsid w:val="00925030"/>
    <w:rsid w:val="0092545A"/>
    <w:rsid w:val="0092598C"/>
    <w:rsid w:val="009259CF"/>
    <w:rsid w:val="00925B00"/>
    <w:rsid w:val="009273B9"/>
    <w:rsid w:val="00930A8B"/>
    <w:rsid w:val="00930E22"/>
    <w:rsid w:val="00931380"/>
    <w:rsid w:val="00931B95"/>
    <w:rsid w:val="00932CBF"/>
    <w:rsid w:val="00933CC7"/>
    <w:rsid w:val="00934082"/>
    <w:rsid w:val="009355D3"/>
    <w:rsid w:val="00936A86"/>
    <w:rsid w:val="00936EA3"/>
    <w:rsid w:val="00937709"/>
    <w:rsid w:val="00937B39"/>
    <w:rsid w:val="00937C17"/>
    <w:rsid w:val="00940386"/>
    <w:rsid w:val="009409BE"/>
    <w:rsid w:val="00940AE9"/>
    <w:rsid w:val="00940C5A"/>
    <w:rsid w:val="0094120D"/>
    <w:rsid w:val="009417D0"/>
    <w:rsid w:val="00942113"/>
    <w:rsid w:val="00942363"/>
    <w:rsid w:val="00942592"/>
    <w:rsid w:val="00942783"/>
    <w:rsid w:val="00942B26"/>
    <w:rsid w:val="00942EE2"/>
    <w:rsid w:val="00943DE7"/>
    <w:rsid w:val="00944311"/>
    <w:rsid w:val="0094574E"/>
    <w:rsid w:val="0094651C"/>
    <w:rsid w:val="00946B6E"/>
    <w:rsid w:val="00947F80"/>
    <w:rsid w:val="00950738"/>
    <w:rsid w:val="00951653"/>
    <w:rsid w:val="0095183F"/>
    <w:rsid w:val="00952776"/>
    <w:rsid w:val="00953476"/>
    <w:rsid w:val="0095443B"/>
    <w:rsid w:val="00954951"/>
    <w:rsid w:val="00954C1D"/>
    <w:rsid w:val="00954E65"/>
    <w:rsid w:val="009552C7"/>
    <w:rsid w:val="00955392"/>
    <w:rsid w:val="00955764"/>
    <w:rsid w:val="00955CCE"/>
    <w:rsid w:val="00957DFF"/>
    <w:rsid w:val="00957F64"/>
    <w:rsid w:val="0096040B"/>
    <w:rsid w:val="009604F6"/>
    <w:rsid w:val="0096051A"/>
    <w:rsid w:val="00960D45"/>
    <w:rsid w:val="0096155B"/>
    <w:rsid w:val="00961806"/>
    <w:rsid w:val="009625A1"/>
    <w:rsid w:val="009629C0"/>
    <w:rsid w:val="00962B7F"/>
    <w:rsid w:val="009643FB"/>
    <w:rsid w:val="00965582"/>
    <w:rsid w:val="0096585C"/>
    <w:rsid w:val="009662A7"/>
    <w:rsid w:val="00967714"/>
    <w:rsid w:val="00970768"/>
    <w:rsid w:val="009724DB"/>
    <w:rsid w:val="009726DF"/>
    <w:rsid w:val="0097314A"/>
    <w:rsid w:val="009731ED"/>
    <w:rsid w:val="0097342F"/>
    <w:rsid w:val="00973B1E"/>
    <w:rsid w:val="0097492E"/>
    <w:rsid w:val="0097708E"/>
    <w:rsid w:val="00977272"/>
    <w:rsid w:val="0097734F"/>
    <w:rsid w:val="00977F6C"/>
    <w:rsid w:val="009800D7"/>
    <w:rsid w:val="00980962"/>
    <w:rsid w:val="00980A5F"/>
    <w:rsid w:val="00981EB5"/>
    <w:rsid w:val="009822FA"/>
    <w:rsid w:val="00982340"/>
    <w:rsid w:val="00982E5A"/>
    <w:rsid w:val="00983586"/>
    <w:rsid w:val="00983B3F"/>
    <w:rsid w:val="0098640E"/>
    <w:rsid w:val="00987180"/>
    <w:rsid w:val="00987308"/>
    <w:rsid w:val="00987BA2"/>
    <w:rsid w:val="009900DD"/>
    <w:rsid w:val="009901A6"/>
    <w:rsid w:val="00990767"/>
    <w:rsid w:val="00990C67"/>
    <w:rsid w:val="00990FA9"/>
    <w:rsid w:val="009910FF"/>
    <w:rsid w:val="009917C9"/>
    <w:rsid w:val="00991C7C"/>
    <w:rsid w:val="00991FF1"/>
    <w:rsid w:val="00992D8F"/>
    <w:rsid w:val="00992E6A"/>
    <w:rsid w:val="00993784"/>
    <w:rsid w:val="009940A1"/>
    <w:rsid w:val="00994641"/>
    <w:rsid w:val="00994DC1"/>
    <w:rsid w:val="0099570E"/>
    <w:rsid w:val="0099616C"/>
    <w:rsid w:val="009968B2"/>
    <w:rsid w:val="009968FB"/>
    <w:rsid w:val="00996AAE"/>
    <w:rsid w:val="00996ADD"/>
    <w:rsid w:val="009975B5"/>
    <w:rsid w:val="009A0AC2"/>
    <w:rsid w:val="009A3881"/>
    <w:rsid w:val="009A3BED"/>
    <w:rsid w:val="009A4654"/>
    <w:rsid w:val="009A6353"/>
    <w:rsid w:val="009A6D5F"/>
    <w:rsid w:val="009A7003"/>
    <w:rsid w:val="009A701E"/>
    <w:rsid w:val="009A7211"/>
    <w:rsid w:val="009A7E12"/>
    <w:rsid w:val="009B14A7"/>
    <w:rsid w:val="009B2622"/>
    <w:rsid w:val="009B3249"/>
    <w:rsid w:val="009B38F5"/>
    <w:rsid w:val="009B49EA"/>
    <w:rsid w:val="009B58EB"/>
    <w:rsid w:val="009B5E31"/>
    <w:rsid w:val="009B6280"/>
    <w:rsid w:val="009B6379"/>
    <w:rsid w:val="009B693E"/>
    <w:rsid w:val="009B73DD"/>
    <w:rsid w:val="009C1300"/>
    <w:rsid w:val="009C1541"/>
    <w:rsid w:val="009C202C"/>
    <w:rsid w:val="009C3884"/>
    <w:rsid w:val="009C45A8"/>
    <w:rsid w:val="009C487E"/>
    <w:rsid w:val="009C48B3"/>
    <w:rsid w:val="009C50AE"/>
    <w:rsid w:val="009C58C2"/>
    <w:rsid w:val="009C6082"/>
    <w:rsid w:val="009C6FE1"/>
    <w:rsid w:val="009C7798"/>
    <w:rsid w:val="009C7C96"/>
    <w:rsid w:val="009C7EC5"/>
    <w:rsid w:val="009C7F6E"/>
    <w:rsid w:val="009D13CB"/>
    <w:rsid w:val="009D1716"/>
    <w:rsid w:val="009D2F82"/>
    <w:rsid w:val="009D356D"/>
    <w:rsid w:val="009D3D8C"/>
    <w:rsid w:val="009D4038"/>
    <w:rsid w:val="009D4DF8"/>
    <w:rsid w:val="009D5052"/>
    <w:rsid w:val="009D6840"/>
    <w:rsid w:val="009D7B83"/>
    <w:rsid w:val="009E0B4D"/>
    <w:rsid w:val="009E13E3"/>
    <w:rsid w:val="009E183A"/>
    <w:rsid w:val="009E1C82"/>
    <w:rsid w:val="009E1CA8"/>
    <w:rsid w:val="009E50ED"/>
    <w:rsid w:val="009E5517"/>
    <w:rsid w:val="009E5696"/>
    <w:rsid w:val="009E5C92"/>
    <w:rsid w:val="009E5D74"/>
    <w:rsid w:val="009E62B8"/>
    <w:rsid w:val="009E6CB4"/>
    <w:rsid w:val="009E7B15"/>
    <w:rsid w:val="009F0382"/>
    <w:rsid w:val="009F047D"/>
    <w:rsid w:val="009F0858"/>
    <w:rsid w:val="009F08BE"/>
    <w:rsid w:val="009F10C8"/>
    <w:rsid w:val="009F144E"/>
    <w:rsid w:val="009F21BD"/>
    <w:rsid w:val="009F25B4"/>
    <w:rsid w:val="009F3283"/>
    <w:rsid w:val="009F32B2"/>
    <w:rsid w:val="009F3DDE"/>
    <w:rsid w:val="009F4FC3"/>
    <w:rsid w:val="009F5346"/>
    <w:rsid w:val="009F5708"/>
    <w:rsid w:val="009F6877"/>
    <w:rsid w:val="009F76D9"/>
    <w:rsid w:val="009F7DF1"/>
    <w:rsid w:val="00A00747"/>
    <w:rsid w:val="00A00C04"/>
    <w:rsid w:val="00A00CB0"/>
    <w:rsid w:val="00A01295"/>
    <w:rsid w:val="00A01B3D"/>
    <w:rsid w:val="00A02D5C"/>
    <w:rsid w:val="00A033FB"/>
    <w:rsid w:val="00A038EF"/>
    <w:rsid w:val="00A04232"/>
    <w:rsid w:val="00A0444A"/>
    <w:rsid w:val="00A04797"/>
    <w:rsid w:val="00A05158"/>
    <w:rsid w:val="00A05BB2"/>
    <w:rsid w:val="00A065B8"/>
    <w:rsid w:val="00A067FE"/>
    <w:rsid w:val="00A06EEF"/>
    <w:rsid w:val="00A07DE4"/>
    <w:rsid w:val="00A11371"/>
    <w:rsid w:val="00A11463"/>
    <w:rsid w:val="00A11C5F"/>
    <w:rsid w:val="00A12101"/>
    <w:rsid w:val="00A1302F"/>
    <w:rsid w:val="00A14095"/>
    <w:rsid w:val="00A15607"/>
    <w:rsid w:val="00A15784"/>
    <w:rsid w:val="00A15DA0"/>
    <w:rsid w:val="00A174D9"/>
    <w:rsid w:val="00A17B34"/>
    <w:rsid w:val="00A17E4D"/>
    <w:rsid w:val="00A2045E"/>
    <w:rsid w:val="00A20687"/>
    <w:rsid w:val="00A20ABB"/>
    <w:rsid w:val="00A20B6E"/>
    <w:rsid w:val="00A21135"/>
    <w:rsid w:val="00A21ECF"/>
    <w:rsid w:val="00A21F4E"/>
    <w:rsid w:val="00A2223F"/>
    <w:rsid w:val="00A2456B"/>
    <w:rsid w:val="00A2521E"/>
    <w:rsid w:val="00A25614"/>
    <w:rsid w:val="00A25806"/>
    <w:rsid w:val="00A264CA"/>
    <w:rsid w:val="00A27B8D"/>
    <w:rsid w:val="00A30E84"/>
    <w:rsid w:val="00A31A7E"/>
    <w:rsid w:val="00A31C42"/>
    <w:rsid w:val="00A32BE5"/>
    <w:rsid w:val="00A333B1"/>
    <w:rsid w:val="00A33E4F"/>
    <w:rsid w:val="00A34071"/>
    <w:rsid w:val="00A34D34"/>
    <w:rsid w:val="00A35E61"/>
    <w:rsid w:val="00A362F1"/>
    <w:rsid w:val="00A3662C"/>
    <w:rsid w:val="00A3733F"/>
    <w:rsid w:val="00A376AC"/>
    <w:rsid w:val="00A37AA1"/>
    <w:rsid w:val="00A37F08"/>
    <w:rsid w:val="00A401BB"/>
    <w:rsid w:val="00A409A4"/>
    <w:rsid w:val="00A4107D"/>
    <w:rsid w:val="00A417A4"/>
    <w:rsid w:val="00A41E91"/>
    <w:rsid w:val="00A42FA0"/>
    <w:rsid w:val="00A4370C"/>
    <w:rsid w:val="00A43EDD"/>
    <w:rsid w:val="00A44C89"/>
    <w:rsid w:val="00A45966"/>
    <w:rsid w:val="00A45EC4"/>
    <w:rsid w:val="00A465F9"/>
    <w:rsid w:val="00A473BA"/>
    <w:rsid w:val="00A479CB"/>
    <w:rsid w:val="00A47A05"/>
    <w:rsid w:val="00A47FCE"/>
    <w:rsid w:val="00A500CE"/>
    <w:rsid w:val="00A50F22"/>
    <w:rsid w:val="00A518B1"/>
    <w:rsid w:val="00A5265D"/>
    <w:rsid w:val="00A52A05"/>
    <w:rsid w:val="00A52E1B"/>
    <w:rsid w:val="00A5322C"/>
    <w:rsid w:val="00A535EB"/>
    <w:rsid w:val="00A5520B"/>
    <w:rsid w:val="00A5581E"/>
    <w:rsid w:val="00A563E1"/>
    <w:rsid w:val="00A56BBA"/>
    <w:rsid w:val="00A56EE6"/>
    <w:rsid w:val="00A579B4"/>
    <w:rsid w:val="00A57A71"/>
    <w:rsid w:val="00A602CC"/>
    <w:rsid w:val="00A606B5"/>
    <w:rsid w:val="00A610B4"/>
    <w:rsid w:val="00A617A2"/>
    <w:rsid w:val="00A6303A"/>
    <w:rsid w:val="00A63289"/>
    <w:rsid w:val="00A6384E"/>
    <w:rsid w:val="00A63870"/>
    <w:rsid w:val="00A63E84"/>
    <w:rsid w:val="00A65258"/>
    <w:rsid w:val="00A6561A"/>
    <w:rsid w:val="00A659E0"/>
    <w:rsid w:val="00A66CDE"/>
    <w:rsid w:val="00A672CE"/>
    <w:rsid w:val="00A6762F"/>
    <w:rsid w:val="00A70CED"/>
    <w:rsid w:val="00A71674"/>
    <w:rsid w:val="00A7262D"/>
    <w:rsid w:val="00A72FD1"/>
    <w:rsid w:val="00A733D2"/>
    <w:rsid w:val="00A735C7"/>
    <w:rsid w:val="00A739A1"/>
    <w:rsid w:val="00A73EAD"/>
    <w:rsid w:val="00A73FDD"/>
    <w:rsid w:val="00A74082"/>
    <w:rsid w:val="00A75622"/>
    <w:rsid w:val="00A75B2C"/>
    <w:rsid w:val="00A7779E"/>
    <w:rsid w:val="00A8025B"/>
    <w:rsid w:val="00A8103B"/>
    <w:rsid w:val="00A81CEC"/>
    <w:rsid w:val="00A81D53"/>
    <w:rsid w:val="00A83B00"/>
    <w:rsid w:val="00A841AC"/>
    <w:rsid w:val="00A843CD"/>
    <w:rsid w:val="00A84DE3"/>
    <w:rsid w:val="00A85433"/>
    <w:rsid w:val="00A858BA"/>
    <w:rsid w:val="00A85A97"/>
    <w:rsid w:val="00A865B6"/>
    <w:rsid w:val="00A86D0A"/>
    <w:rsid w:val="00A86D6C"/>
    <w:rsid w:val="00A86E72"/>
    <w:rsid w:val="00A9031B"/>
    <w:rsid w:val="00A907D2"/>
    <w:rsid w:val="00A91547"/>
    <w:rsid w:val="00A91756"/>
    <w:rsid w:val="00A92E1C"/>
    <w:rsid w:val="00A937DA"/>
    <w:rsid w:val="00A93B67"/>
    <w:rsid w:val="00A93F4C"/>
    <w:rsid w:val="00A9442D"/>
    <w:rsid w:val="00A944B9"/>
    <w:rsid w:val="00A94E8A"/>
    <w:rsid w:val="00A95B52"/>
    <w:rsid w:val="00A95CC1"/>
    <w:rsid w:val="00A961FA"/>
    <w:rsid w:val="00A976BF"/>
    <w:rsid w:val="00A97CC2"/>
    <w:rsid w:val="00AA0187"/>
    <w:rsid w:val="00AA0921"/>
    <w:rsid w:val="00AA0BAA"/>
    <w:rsid w:val="00AA0CAB"/>
    <w:rsid w:val="00AA1AB4"/>
    <w:rsid w:val="00AA1D06"/>
    <w:rsid w:val="00AA1F56"/>
    <w:rsid w:val="00AA2373"/>
    <w:rsid w:val="00AA2442"/>
    <w:rsid w:val="00AA349C"/>
    <w:rsid w:val="00AA34F8"/>
    <w:rsid w:val="00AA4B58"/>
    <w:rsid w:val="00AA5749"/>
    <w:rsid w:val="00AA5846"/>
    <w:rsid w:val="00AA5B0C"/>
    <w:rsid w:val="00AA624B"/>
    <w:rsid w:val="00AA6896"/>
    <w:rsid w:val="00AA714C"/>
    <w:rsid w:val="00AA7E87"/>
    <w:rsid w:val="00AB02ED"/>
    <w:rsid w:val="00AB05DE"/>
    <w:rsid w:val="00AB108D"/>
    <w:rsid w:val="00AB1266"/>
    <w:rsid w:val="00AB15CE"/>
    <w:rsid w:val="00AB18AB"/>
    <w:rsid w:val="00AB1C0F"/>
    <w:rsid w:val="00AB20B8"/>
    <w:rsid w:val="00AB222F"/>
    <w:rsid w:val="00AB3984"/>
    <w:rsid w:val="00AB3AA5"/>
    <w:rsid w:val="00AB3D74"/>
    <w:rsid w:val="00AB43EA"/>
    <w:rsid w:val="00AB541C"/>
    <w:rsid w:val="00AB6364"/>
    <w:rsid w:val="00AB6707"/>
    <w:rsid w:val="00AB6BD7"/>
    <w:rsid w:val="00AB74A0"/>
    <w:rsid w:val="00AC0B78"/>
    <w:rsid w:val="00AC0C70"/>
    <w:rsid w:val="00AC1739"/>
    <w:rsid w:val="00AC2386"/>
    <w:rsid w:val="00AC2892"/>
    <w:rsid w:val="00AC446C"/>
    <w:rsid w:val="00AC46E7"/>
    <w:rsid w:val="00AC53AD"/>
    <w:rsid w:val="00AC55FC"/>
    <w:rsid w:val="00AC5739"/>
    <w:rsid w:val="00AD0856"/>
    <w:rsid w:val="00AD0CA1"/>
    <w:rsid w:val="00AD10F5"/>
    <w:rsid w:val="00AD120E"/>
    <w:rsid w:val="00AD2767"/>
    <w:rsid w:val="00AD3718"/>
    <w:rsid w:val="00AD3ACB"/>
    <w:rsid w:val="00AD3CD9"/>
    <w:rsid w:val="00AD4148"/>
    <w:rsid w:val="00AD463A"/>
    <w:rsid w:val="00AD57B6"/>
    <w:rsid w:val="00AD59B1"/>
    <w:rsid w:val="00AD6145"/>
    <w:rsid w:val="00AD6EC2"/>
    <w:rsid w:val="00AD7588"/>
    <w:rsid w:val="00AD7954"/>
    <w:rsid w:val="00AE065C"/>
    <w:rsid w:val="00AE086F"/>
    <w:rsid w:val="00AE1225"/>
    <w:rsid w:val="00AE24E4"/>
    <w:rsid w:val="00AE2AEB"/>
    <w:rsid w:val="00AE383C"/>
    <w:rsid w:val="00AE4E3A"/>
    <w:rsid w:val="00AE5C6C"/>
    <w:rsid w:val="00AE5C99"/>
    <w:rsid w:val="00AE5EAC"/>
    <w:rsid w:val="00AE608C"/>
    <w:rsid w:val="00AE74BE"/>
    <w:rsid w:val="00AE7D94"/>
    <w:rsid w:val="00AF033B"/>
    <w:rsid w:val="00AF0C9F"/>
    <w:rsid w:val="00AF1411"/>
    <w:rsid w:val="00AF3E82"/>
    <w:rsid w:val="00AF3F8A"/>
    <w:rsid w:val="00AF4A90"/>
    <w:rsid w:val="00AF4FA0"/>
    <w:rsid w:val="00AF5B35"/>
    <w:rsid w:val="00AF67B4"/>
    <w:rsid w:val="00AF726C"/>
    <w:rsid w:val="00AF7741"/>
    <w:rsid w:val="00AF7D05"/>
    <w:rsid w:val="00B0057D"/>
    <w:rsid w:val="00B00852"/>
    <w:rsid w:val="00B00DBF"/>
    <w:rsid w:val="00B01043"/>
    <w:rsid w:val="00B01213"/>
    <w:rsid w:val="00B0130A"/>
    <w:rsid w:val="00B01BA0"/>
    <w:rsid w:val="00B01EA9"/>
    <w:rsid w:val="00B02814"/>
    <w:rsid w:val="00B0312F"/>
    <w:rsid w:val="00B0337E"/>
    <w:rsid w:val="00B03912"/>
    <w:rsid w:val="00B03AC2"/>
    <w:rsid w:val="00B03E24"/>
    <w:rsid w:val="00B0436E"/>
    <w:rsid w:val="00B044DE"/>
    <w:rsid w:val="00B04EE4"/>
    <w:rsid w:val="00B052BD"/>
    <w:rsid w:val="00B05531"/>
    <w:rsid w:val="00B0631C"/>
    <w:rsid w:val="00B06DC6"/>
    <w:rsid w:val="00B07180"/>
    <w:rsid w:val="00B07C38"/>
    <w:rsid w:val="00B10B37"/>
    <w:rsid w:val="00B10D7F"/>
    <w:rsid w:val="00B115BB"/>
    <w:rsid w:val="00B1163B"/>
    <w:rsid w:val="00B117D3"/>
    <w:rsid w:val="00B124BF"/>
    <w:rsid w:val="00B13063"/>
    <w:rsid w:val="00B1333A"/>
    <w:rsid w:val="00B13A2C"/>
    <w:rsid w:val="00B13B91"/>
    <w:rsid w:val="00B146B8"/>
    <w:rsid w:val="00B14EEE"/>
    <w:rsid w:val="00B1556C"/>
    <w:rsid w:val="00B15600"/>
    <w:rsid w:val="00B15829"/>
    <w:rsid w:val="00B163E1"/>
    <w:rsid w:val="00B20920"/>
    <w:rsid w:val="00B211C4"/>
    <w:rsid w:val="00B21D7C"/>
    <w:rsid w:val="00B22E03"/>
    <w:rsid w:val="00B22F4F"/>
    <w:rsid w:val="00B230C7"/>
    <w:rsid w:val="00B2376E"/>
    <w:rsid w:val="00B2470F"/>
    <w:rsid w:val="00B249F3"/>
    <w:rsid w:val="00B25497"/>
    <w:rsid w:val="00B261C7"/>
    <w:rsid w:val="00B2651B"/>
    <w:rsid w:val="00B27292"/>
    <w:rsid w:val="00B30FC9"/>
    <w:rsid w:val="00B3169B"/>
    <w:rsid w:val="00B31C0C"/>
    <w:rsid w:val="00B3296F"/>
    <w:rsid w:val="00B33424"/>
    <w:rsid w:val="00B33BB7"/>
    <w:rsid w:val="00B34811"/>
    <w:rsid w:val="00B34F97"/>
    <w:rsid w:val="00B3543B"/>
    <w:rsid w:val="00B355C6"/>
    <w:rsid w:val="00B35D3C"/>
    <w:rsid w:val="00B35E35"/>
    <w:rsid w:val="00B35FE3"/>
    <w:rsid w:val="00B36148"/>
    <w:rsid w:val="00B361C7"/>
    <w:rsid w:val="00B37D2F"/>
    <w:rsid w:val="00B37DB6"/>
    <w:rsid w:val="00B41017"/>
    <w:rsid w:val="00B41691"/>
    <w:rsid w:val="00B417B8"/>
    <w:rsid w:val="00B41A58"/>
    <w:rsid w:val="00B41F7F"/>
    <w:rsid w:val="00B42565"/>
    <w:rsid w:val="00B4273E"/>
    <w:rsid w:val="00B42C9D"/>
    <w:rsid w:val="00B42E18"/>
    <w:rsid w:val="00B45492"/>
    <w:rsid w:val="00B46B4F"/>
    <w:rsid w:val="00B47875"/>
    <w:rsid w:val="00B47D44"/>
    <w:rsid w:val="00B50076"/>
    <w:rsid w:val="00B506A2"/>
    <w:rsid w:val="00B50A90"/>
    <w:rsid w:val="00B50D0E"/>
    <w:rsid w:val="00B5274A"/>
    <w:rsid w:val="00B52944"/>
    <w:rsid w:val="00B52994"/>
    <w:rsid w:val="00B52D7A"/>
    <w:rsid w:val="00B5311F"/>
    <w:rsid w:val="00B53D68"/>
    <w:rsid w:val="00B549DD"/>
    <w:rsid w:val="00B55353"/>
    <w:rsid w:val="00B55841"/>
    <w:rsid w:val="00B5607E"/>
    <w:rsid w:val="00B5693B"/>
    <w:rsid w:val="00B56D81"/>
    <w:rsid w:val="00B57E51"/>
    <w:rsid w:val="00B60540"/>
    <w:rsid w:val="00B60B57"/>
    <w:rsid w:val="00B62669"/>
    <w:rsid w:val="00B62B44"/>
    <w:rsid w:val="00B631BD"/>
    <w:rsid w:val="00B632C3"/>
    <w:rsid w:val="00B637AB"/>
    <w:rsid w:val="00B6452C"/>
    <w:rsid w:val="00B646E1"/>
    <w:rsid w:val="00B647F0"/>
    <w:rsid w:val="00B64961"/>
    <w:rsid w:val="00B66EA2"/>
    <w:rsid w:val="00B67738"/>
    <w:rsid w:val="00B67A75"/>
    <w:rsid w:val="00B7002D"/>
    <w:rsid w:val="00B700EF"/>
    <w:rsid w:val="00B7031F"/>
    <w:rsid w:val="00B713BF"/>
    <w:rsid w:val="00B71550"/>
    <w:rsid w:val="00B71607"/>
    <w:rsid w:val="00B747AC"/>
    <w:rsid w:val="00B74B49"/>
    <w:rsid w:val="00B74D73"/>
    <w:rsid w:val="00B766E9"/>
    <w:rsid w:val="00B7757B"/>
    <w:rsid w:val="00B80DEA"/>
    <w:rsid w:val="00B81753"/>
    <w:rsid w:val="00B81A15"/>
    <w:rsid w:val="00B81DEA"/>
    <w:rsid w:val="00B837E8"/>
    <w:rsid w:val="00B8563C"/>
    <w:rsid w:val="00B85BCA"/>
    <w:rsid w:val="00B86641"/>
    <w:rsid w:val="00B866C9"/>
    <w:rsid w:val="00B86AFE"/>
    <w:rsid w:val="00B87646"/>
    <w:rsid w:val="00B87E87"/>
    <w:rsid w:val="00B90CEC"/>
    <w:rsid w:val="00B913B3"/>
    <w:rsid w:val="00B913CD"/>
    <w:rsid w:val="00B91C22"/>
    <w:rsid w:val="00B91DB1"/>
    <w:rsid w:val="00B926CC"/>
    <w:rsid w:val="00B92BF0"/>
    <w:rsid w:val="00B9346B"/>
    <w:rsid w:val="00B937D4"/>
    <w:rsid w:val="00B93C8F"/>
    <w:rsid w:val="00B94E15"/>
    <w:rsid w:val="00B94E57"/>
    <w:rsid w:val="00B96035"/>
    <w:rsid w:val="00B962C0"/>
    <w:rsid w:val="00B96311"/>
    <w:rsid w:val="00B9632F"/>
    <w:rsid w:val="00B96563"/>
    <w:rsid w:val="00BA1919"/>
    <w:rsid w:val="00BA2A87"/>
    <w:rsid w:val="00BA2F85"/>
    <w:rsid w:val="00BA2FB2"/>
    <w:rsid w:val="00BA3890"/>
    <w:rsid w:val="00BA39C7"/>
    <w:rsid w:val="00BA47B1"/>
    <w:rsid w:val="00BA480F"/>
    <w:rsid w:val="00BA6CC9"/>
    <w:rsid w:val="00BA6FD4"/>
    <w:rsid w:val="00BA72BC"/>
    <w:rsid w:val="00BA7507"/>
    <w:rsid w:val="00BA7C7F"/>
    <w:rsid w:val="00BB0C35"/>
    <w:rsid w:val="00BB1480"/>
    <w:rsid w:val="00BB20EA"/>
    <w:rsid w:val="00BB29C4"/>
    <w:rsid w:val="00BB33F2"/>
    <w:rsid w:val="00BB39DB"/>
    <w:rsid w:val="00BB3D0A"/>
    <w:rsid w:val="00BB3EB6"/>
    <w:rsid w:val="00BB41EA"/>
    <w:rsid w:val="00BB4664"/>
    <w:rsid w:val="00BB7245"/>
    <w:rsid w:val="00BB73DD"/>
    <w:rsid w:val="00BB7AF9"/>
    <w:rsid w:val="00BB7F0F"/>
    <w:rsid w:val="00BC06DB"/>
    <w:rsid w:val="00BC11BF"/>
    <w:rsid w:val="00BC1A0F"/>
    <w:rsid w:val="00BC3D80"/>
    <w:rsid w:val="00BC4994"/>
    <w:rsid w:val="00BC5C58"/>
    <w:rsid w:val="00BC6049"/>
    <w:rsid w:val="00BC617A"/>
    <w:rsid w:val="00BC6290"/>
    <w:rsid w:val="00BC64B1"/>
    <w:rsid w:val="00BC680F"/>
    <w:rsid w:val="00BC6E21"/>
    <w:rsid w:val="00BC70F4"/>
    <w:rsid w:val="00BC7153"/>
    <w:rsid w:val="00BC733F"/>
    <w:rsid w:val="00BC775C"/>
    <w:rsid w:val="00BD18E6"/>
    <w:rsid w:val="00BD26D5"/>
    <w:rsid w:val="00BD2BEC"/>
    <w:rsid w:val="00BD37A5"/>
    <w:rsid w:val="00BD7035"/>
    <w:rsid w:val="00BD7DF7"/>
    <w:rsid w:val="00BE1313"/>
    <w:rsid w:val="00BE1470"/>
    <w:rsid w:val="00BE1503"/>
    <w:rsid w:val="00BE1714"/>
    <w:rsid w:val="00BE2747"/>
    <w:rsid w:val="00BE2E5D"/>
    <w:rsid w:val="00BE3CC5"/>
    <w:rsid w:val="00BE4234"/>
    <w:rsid w:val="00BE5AED"/>
    <w:rsid w:val="00BE6A70"/>
    <w:rsid w:val="00BE6DAA"/>
    <w:rsid w:val="00BE7391"/>
    <w:rsid w:val="00BE765D"/>
    <w:rsid w:val="00BE76EC"/>
    <w:rsid w:val="00BE7910"/>
    <w:rsid w:val="00BE7F27"/>
    <w:rsid w:val="00BF09AF"/>
    <w:rsid w:val="00BF10B2"/>
    <w:rsid w:val="00BF11D7"/>
    <w:rsid w:val="00BF1C91"/>
    <w:rsid w:val="00BF2627"/>
    <w:rsid w:val="00BF2E11"/>
    <w:rsid w:val="00BF2FBA"/>
    <w:rsid w:val="00BF351A"/>
    <w:rsid w:val="00BF393A"/>
    <w:rsid w:val="00BF3F1F"/>
    <w:rsid w:val="00BF4591"/>
    <w:rsid w:val="00BF501D"/>
    <w:rsid w:val="00BF6350"/>
    <w:rsid w:val="00BF7237"/>
    <w:rsid w:val="00BF72E8"/>
    <w:rsid w:val="00BF7C45"/>
    <w:rsid w:val="00BF7D40"/>
    <w:rsid w:val="00C00C32"/>
    <w:rsid w:val="00C00CE1"/>
    <w:rsid w:val="00C02588"/>
    <w:rsid w:val="00C034EC"/>
    <w:rsid w:val="00C03E0B"/>
    <w:rsid w:val="00C047CB"/>
    <w:rsid w:val="00C04E73"/>
    <w:rsid w:val="00C061D8"/>
    <w:rsid w:val="00C069A1"/>
    <w:rsid w:val="00C07E92"/>
    <w:rsid w:val="00C07FF5"/>
    <w:rsid w:val="00C11787"/>
    <w:rsid w:val="00C14D1E"/>
    <w:rsid w:val="00C14DBA"/>
    <w:rsid w:val="00C14E91"/>
    <w:rsid w:val="00C15418"/>
    <w:rsid w:val="00C161B2"/>
    <w:rsid w:val="00C168E6"/>
    <w:rsid w:val="00C170F1"/>
    <w:rsid w:val="00C17192"/>
    <w:rsid w:val="00C17E9B"/>
    <w:rsid w:val="00C20916"/>
    <w:rsid w:val="00C20D10"/>
    <w:rsid w:val="00C22818"/>
    <w:rsid w:val="00C252DD"/>
    <w:rsid w:val="00C2562F"/>
    <w:rsid w:val="00C2785E"/>
    <w:rsid w:val="00C27A5E"/>
    <w:rsid w:val="00C300F2"/>
    <w:rsid w:val="00C30255"/>
    <w:rsid w:val="00C30ABB"/>
    <w:rsid w:val="00C3172E"/>
    <w:rsid w:val="00C32833"/>
    <w:rsid w:val="00C33B5E"/>
    <w:rsid w:val="00C33BF2"/>
    <w:rsid w:val="00C33E56"/>
    <w:rsid w:val="00C348A6"/>
    <w:rsid w:val="00C34CB0"/>
    <w:rsid w:val="00C358DD"/>
    <w:rsid w:val="00C364DC"/>
    <w:rsid w:val="00C371A6"/>
    <w:rsid w:val="00C372D4"/>
    <w:rsid w:val="00C3749B"/>
    <w:rsid w:val="00C378DF"/>
    <w:rsid w:val="00C404DD"/>
    <w:rsid w:val="00C42D3E"/>
    <w:rsid w:val="00C42E3D"/>
    <w:rsid w:val="00C4326A"/>
    <w:rsid w:val="00C43272"/>
    <w:rsid w:val="00C436DF"/>
    <w:rsid w:val="00C43D27"/>
    <w:rsid w:val="00C43F48"/>
    <w:rsid w:val="00C44331"/>
    <w:rsid w:val="00C44988"/>
    <w:rsid w:val="00C44F86"/>
    <w:rsid w:val="00C4511A"/>
    <w:rsid w:val="00C4566E"/>
    <w:rsid w:val="00C46010"/>
    <w:rsid w:val="00C4602B"/>
    <w:rsid w:val="00C4625E"/>
    <w:rsid w:val="00C472B3"/>
    <w:rsid w:val="00C47833"/>
    <w:rsid w:val="00C47846"/>
    <w:rsid w:val="00C504B0"/>
    <w:rsid w:val="00C509CA"/>
    <w:rsid w:val="00C51E5F"/>
    <w:rsid w:val="00C52237"/>
    <w:rsid w:val="00C52658"/>
    <w:rsid w:val="00C52E57"/>
    <w:rsid w:val="00C531FB"/>
    <w:rsid w:val="00C5350F"/>
    <w:rsid w:val="00C5389F"/>
    <w:rsid w:val="00C54775"/>
    <w:rsid w:val="00C549E2"/>
    <w:rsid w:val="00C54AB7"/>
    <w:rsid w:val="00C54DF9"/>
    <w:rsid w:val="00C54F60"/>
    <w:rsid w:val="00C55943"/>
    <w:rsid w:val="00C56ABD"/>
    <w:rsid w:val="00C57803"/>
    <w:rsid w:val="00C57F00"/>
    <w:rsid w:val="00C6038B"/>
    <w:rsid w:val="00C61241"/>
    <w:rsid w:val="00C6124C"/>
    <w:rsid w:val="00C612CF"/>
    <w:rsid w:val="00C62102"/>
    <w:rsid w:val="00C62AC0"/>
    <w:rsid w:val="00C6328E"/>
    <w:rsid w:val="00C635D9"/>
    <w:rsid w:val="00C652BA"/>
    <w:rsid w:val="00C653B5"/>
    <w:rsid w:val="00C65CC2"/>
    <w:rsid w:val="00C667A3"/>
    <w:rsid w:val="00C6720E"/>
    <w:rsid w:val="00C67F1D"/>
    <w:rsid w:val="00C70113"/>
    <w:rsid w:val="00C71991"/>
    <w:rsid w:val="00C72A79"/>
    <w:rsid w:val="00C7387F"/>
    <w:rsid w:val="00C74155"/>
    <w:rsid w:val="00C76BC9"/>
    <w:rsid w:val="00C76C1E"/>
    <w:rsid w:val="00C771B7"/>
    <w:rsid w:val="00C7733A"/>
    <w:rsid w:val="00C77823"/>
    <w:rsid w:val="00C8095F"/>
    <w:rsid w:val="00C8194A"/>
    <w:rsid w:val="00C822D7"/>
    <w:rsid w:val="00C82E0C"/>
    <w:rsid w:val="00C83B64"/>
    <w:rsid w:val="00C83CCC"/>
    <w:rsid w:val="00C86CFE"/>
    <w:rsid w:val="00C873C3"/>
    <w:rsid w:val="00C87ADE"/>
    <w:rsid w:val="00C87CDE"/>
    <w:rsid w:val="00C90C95"/>
    <w:rsid w:val="00C90E50"/>
    <w:rsid w:val="00C91B39"/>
    <w:rsid w:val="00C91BF9"/>
    <w:rsid w:val="00C92C94"/>
    <w:rsid w:val="00C93193"/>
    <w:rsid w:val="00C9337C"/>
    <w:rsid w:val="00C936B4"/>
    <w:rsid w:val="00C94D31"/>
    <w:rsid w:val="00C952E9"/>
    <w:rsid w:val="00C958B7"/>
    <w:rsid w:val="00C95CC2"/>
    <w:rsid w:val="00C95F58"/>
    <w:rsid w:val="00C96278"/>
    <w:rsid w:val="00C9627C"/>
    <w:rsid w:val="00C965E2"/>
    <w:rsid w:val="00C96C92"/>
    <w:rsid w:val="00C97417"/>
    <w:rsid w:val="00C97887"/>
    <w:rsid w:val="00CA00FB"/>
    <w:rsid w:val="00CA0E84"/>
    <w:rsid w:val="00CA18CE"/>
    <w:rsid w:val="00CA1F83"/>
    <w:rsid w:val="00CA2B60"/>
    <w:rsid w:val="00CA2CBD"/>
    <w:rsid w:val="00CA2FE0"/>
    <w:rsid w:val="00CA330B"/>
    <w:rsid w:val="00CA4AAF"/>
    <w:rsid w:val="00CA4D76"/>
    <w:rsid w:val="00CA5CA5"/>
    <w:rsid w:val="00CA6633"/>
    <w:rsid w:val="00CA732B"/>
    <w:rsid w:val="00CA7CAE"/>
    <w:rsid w:val="00CB0C89"/>
    <w:rsid w:val="00CB2411"/>
    <w:rsid w:val="00CB245F"/>
    <w:rsid w:val="00CB2D63"/>
    <w:rsid w:val="00CB2D87"/>
    <w:rsid w:val="00CB3621"/>
    <w:rsid w:val="00CB3B5A"/>
    <w:rsid w:val="00CB427E"/>
    <w:rsid w:val="00CB4323"/>
    <w:rsid w:val="00CB560E"/>
    <w:rsid w:val="00CB69FC"/>
    <w:rsid w:val="00CB6ECE"/>
    <w:rsid w:val="00CC0022"/>
    <w:rsid w:val="00CC08B4"/>
    <w:rsid w:val="00CC103E"/>
    <w:rsid w:val="00CC46B6"/>
    <w:rsid w:val="00CC50E7"/>
    <w:rsid w:val="00CC54CA"/>
    <w:rsid w:val="00CC63C4"/>
    <w:rsid w:val="00CC71F3"/>
    <w:rsid w:val="00CC7E37"/>
    <w:rsid w:val="00CD067C"/>
    <w:rsid w:val="00CD0A91"/>
    <w:rsid w:val="00CD215B"/>
    <w:rsid w:val="00CD2D69"/>
    <w:rsid w:val="00CD2E2E"/>
    <w:rsid w:val="00CD3614"/>
    <w:rsid w:val="00CD4F85"/>
    <w:rsid w:val="00CD5786"/>
    <w:rsid w:val="00CD6259"/>
    <w:rsid w:val="00CD68D3"/>
    <w:rsid w:val="00CD68EF"/>
    <w:rsid w:val="00CD6BE3"/>
    <w:rsid w:val="00CD6CB6"/>
    <w:rsid w:val="00CE0247"/>
    <w:rsid w:val="00CE0D6E"/>
    <w:rsid w:val="00CE0F44"/>
    <w:rsid w:val="00CE1BA6"/>
    <w:rsid w:val="00CE1F7F"/>
    <w:rsid w:val="00CE21BE"/>
    <w:rsid w:val="00CE2298"/>
    <w:rsid w:val="00CE2B82"/>
    <w:rsid w:val="00CE3AA7"/>
    <w:rsid w:val="00CE3D75"/>
    <w:rsid w:val="00CE49BD"/>
    <w:rsid w:val="00CE5701"/>
    <w:rsid w:val="00CE5EB4"/>
    <w:rsid w:val="00CE65D7"/>
    <w:rsid w:val="00CE6AE4"/>
    <w:rsid w:val="00CE74D3"/>
    <w:rsid w:val="00CE77C1"/>
    <w:rsid w:val="00CE7999"/>
    <w:rsid w:val="00CF05C2"/>
    <w:rsid w:val="00CF05D7"/>
    <w:rsid w:val="00CF204F"/>
    <w:rsid w:val="00CF309A"/>
    <w:rsid w:val="00CF34BB"/>
    <w:rsid w:val="00CF3CA9"/>
    <w:rsid w:val="00CF3CC1"/>
    <w:rsid w:val="00CF4020"/>
    <w:rsid w:val="00CF48F0"/>
    <w:rsid w:val="00CF4B53"/>
    <w:rsid w:val="00CF50A4"/>
    <w:rsid w:val="00CF57F0"/>
    <w:rsid w:val="00CF6225"/>
    <w:rsid w:val="00CF7E47"/>
    <w:rsid w:val="00D00012"/>
    <w:rsid w:val="00D010B0"/>
    <w:rsid w:val="00D0119A"/>
    <w:rsid w:val="00D02691"/>
    <w:rsid w:val="00D0282B"/>
    <w:rsid w:val="00D02BEE"/>
    <w:rsid w:val="00D02D7B"/>
    <w:rsid w:val="00D033C1"/>
    <w:rsid w:val="00D03561"/>
    <w:rsid w:val="00D035F5"/>
    <w:rsid w:val="00D03B76"/>
    <w:rsid w:val="00D0425E"/>
    <w:rsid w:val="00D0480B"/>
    <w:rsid w:val="00D050C5"/>
    <w:rsid w:val="00D05D3B"/>
    <w:rsid w:val="00D062D7"/>
    <w:rsid w:val="00D0658C"/>
    <w:rsid w:val="00D0681B"/>
    <w:rsid w:val="00D06E38"/>
    <w:rsid w:val="00D06FC3"/>
    <w:rsid w:val="00D074EC"/>
    <w:rsid w:val="00D07859"/>
    <w:rsid w:val="00D128BF"/>
    <w:rsid w:val="00D12E12"/>
    <w:rsid w:val="00D133DA"/>
    <w:rsid w:val="00D141D3"/>
    <w:rsid w:val="00D14F1A"/>
    <w:rsid w:val="00D15A55"/>
    <w:rsid w:val="00D15AD3"/>
    <w:rsid w:val="00D2026C"/>
    <w:rsid w:val="00D20C1F"/>
    <w:rsid w:val="00D21F10"/>
    <w:rsid w:val="00D22146"/>
    <w:rsid w:val="00D23753"/>
    <w:rsid w:val="00D249F0"/>
    <w:rsid w:val="00D25D50"/>
    <w:rsid w:val="00D26613"/>
    <w:rsid w:val="00D26C72"/>
    <w:rsid w:val="00D277E3"/>
    <w:rsid w:val="00D278F9"/>
    <w:rsid w:val="00D27EB7"/>
    <w:rsid w:val="00D30629"/>
    <w:rsid w:val="00D30A6D"/>
    <w:rsid w:val="00D30BAC"/>
    <w:rsid w:val="00D31304"/>
    <w:rsid w:val="00D31340"/>
    <w:rsid w:val="00D32226"/>
    <w:rsid w:val="00D32DCA"/>
    <w:rsid w:val="00D33464"/>
    <w:rsid w:val="00D342E9"/>
    <w:rsid w:val="00D34687"/>
    <w:rsid w:val="00D34C9E"/>
    <w:rsid w:val="00D353BC"/>
    <w:rsid w:val="00D35576"/>
    <w:rsid w:val="00D360BC"/>
    <w:rsid w:val="00D366DA"/>
    <w:rsid w:val="00D36CF6"/>
    <w:rsid w:val="00D36D33"/>
    <w:rsid w:val="00D37C3C"/>
    <w:rsid w:val="00D401EE"/>
    <w:rsid w:val="00D4024A"/>
    <w:rsid w:val="00D40507"/>
    <w:rsid w:val="00D40512"/>
    <w:rsid w:val="00D4141E"/>
    <w:rsid w:val="00D42BA0"/>
    <w:rsid w:val="00D43F74"/>
    <w:rsid w:val="00D4411D"/>
    <w:rsid w:val="00D44211"/>
    <w:rsid w:val="00D449C6"/>
    <w:rsid w:val="00D45085"/>
    <w:rsid w:val="00D450E2"/>
    <w:rsid w:val="00D46993"/>
    <w:rsid w:val="00D46D8E"/>
    <w:rsid w:val="00D47224"/>
    <w:rsid w:val="00D47BB4"/>
    <w:rsid w:val="00D47F24"/>
    <w:rsid w:val="00D50255"/>
    <w:rsid w:val="00D50914"/>
    <w:rsid w:val="00D518AF"/>
    <w:rsid w:val="00D52607"/>
    <w:rsid w:val="00D53350"/>
    <w:rsid w:val="00D53D06"/>
    <w:rsid w:val="00D53E3F"/>
    <w:rsid w:val="00D5401A"/>
    <w:rsid w:val="00D57452"/>
    <w:rsid w:val="00D57592"/>
    <w:rsid w:val="00D57ED1"/>
    <w:rsid w:val="00D603F6"/>
    <w:rsid w:val="00D60CDD"/>
    <w:rsid w:val="00D6224B"/>
    <w:rsid w:val="00D62601"/>
    <w:rsid w:val="00D6338E"/>
    <w:rsid w:val="00D63A60"/>
    <w:rsid w:val="00D64597"/>
    <w:rsid w:val="00D647EA"/>
    <w:rsid w:val="00D656A7"/>
    <w:rsid w:val="00D65940"/>
    <w:rsid w:val="00D662AF"/>
    <w:rsid w:val="00D66A2E"/>
    <w:rsid w:val="00D66C3E"/>
    <w:rsid w:val="00D676C7"/>
    <w:rsid w:val="00D6781E"/>
    <w:rsid w:val="00D7057B"/>
    <w:rsid w:val="00D7124D"/>
    <w:rsid w:val="00D719FA"/>
    <w:rsid w:val="00D72014"/>
    <w:rsid w:val="00D73010"/>
    <w:rsid w:val="00D730C7"/>
    <w:rsid w:val="00D731AA"/>
    <w:rsid w:val="00D7344D"/>
    <w:rsid w:val="00D7416D"/>
    <w:rsid w:val="00D747E5"/>
    <w:rsid w:val="00D74B0A"/>
    <w:rsid w:val="00D75917"/>
    <w:rsid w:val="00D76A51"/>
    <w:rsid w:val="00D76DD9"/>
    <w:rsid w:val="00D77591"/>
    <w:rsid w:val="00D7769A"/>
    <w:rsid w:val="00D8133E"/>
    <w:rsid w:val="00D844A1"/>
    <w:rsid w:val="00D844B1"/>
    <w:rsid w:val="00D84D21"/>
    <w:rsid w:val="00D85056"/>
    <w:rsid w:val="00D868E9"/>
    <w:rsid w:val="00D86EAC"/>
    <w:rsid w:val="00D87134"/>
    <w:rsid w:val="00D87428"/>
    <w:rsid w:val="00D878A3"/>
    <w:rsid w:val="00D87B17"/>
    <w:rsid w:val="00D904BA"/>
    <w:rsid w:val="00D9159C"/>
    <w:rsid w:val="00D91657"/>
    <w:rsid w:val="00D9183D"/>
    <w:rsid w:val="00D9194D"/>
    <w:rsid w:val="00D929DB"/>
    <w:rsid w:val="00D929E9"/>
    <w:rsid w:val="00D92B1B"/>
    <w:rsid w:val="00D94787"/>
    <w:rsid w:val="00D955BD"/>
    <w:rsid w:val="00D96130"/>
    <w:rsid w:val="00D972F2"/>
    <w:rsid w:val="00D975C6"/>
    <w:rsid w:val="00D97B65"/>
    <w:rsid w:val="00D97EB9"/>
    <w:rsid w:val="00DA079A"/>
    <w:rsid w:val="00DA0D1E"/>
    <w:rsid w:val="00DA1111"/>
    <w:rsid w:val="00DA12AA"/>
    <w:rsid w:val="00DA28B5"/>
    <w:rsid w:val="00DA352F"/>
    <w:rsid w:val="00DA3605"/>
    <w:rsid w:val="00DA3DA9"/>
    <w:rsid w:val="00DA434F"/>
    <w:rsid w:val="00DA4B2B"/>
    <w:rsid w:val="00DA5568"/>
    <w:rsid w:val="00DA5F93"/>
    <w:rsid w:val="00DA6097"/>
    <w:rsid w:val="00DA6CA7"/>
    <w:rsid w:val="00DA6CEA"/>
    <w:rsid w:val="00DA741C"/>
    <w:rsid w:val="00DB0976"/>
    <w:rsid w:val="00DB1C25"/>
    <w:rsid w:val="00DB289C"/>
    <w:rsid w:val="00DB294D"/>
    <w:rsid w:val="00DB4477"/>
    <w:rsid w:val="00DB4CAE"/>
    <w:rsid w:val="00DB51E2"/>
    <w:rsid w:val="00DB563B"/>
    <w:rsid w:val="00DB6666"/>
    <w:rsid w:val="00DB6B92"/>
    <w:rsid w:val="00DB76D4"/>
    <w:rsid w:val="00DB7842"/>
    <w:rsid w:val="00DB7DEB"/>
    <w:rsid w:val="00DC09CE"/>
    <w:rsid w:val="00DC0E78"/>
    <w:rsid w:val="00DC2EEE"/>
    <w:rsid w:val="00DC316B"/>
    <w:rsid w:val="00DC3E52"/>
    <w:rsid w:val="00DC4216"/>
    <w:rsid w:val="00DC446E"/>
    <w:rsid w:val="00DC45DD"/>
    <w:rsid w:val="00DC5839"/>
    <w:rsid w:val="00DC6117"/>
    <w:rsid w:val="00DC6583"/>
    <w:rsid w:val="00DC6B5F"/>
    <w:rsid w:val="00DC7883"/>
    <w:rsid w:val="00DD0F7B"/>
    <w:rsid w:val="00DD1360"/>
    <w:rsid w:val="00DD21EB"/>
    <w:rsid w:val="00DD29A0"/>
    <w:rsid w:val="00DD2C28"/>
    <w:rsid w:val="00DD37A0"/>
    <w:rsid w:val="00DD3C27"/>
    <w:rsid w:val="00DD45D7"/>
    <w:rsid w:val="00DD4C4E"/>
    <w:rsid w:val="00DD60C9"/>
    <w:rsid w:val="00DD7395"/>
    <w:rsid w:val="00DD7634"/>
    <w:rsid w:val="00DE160D"/>
    <w:rsid w:val="00DE1AC8"/>
    <w:rsid w:val="00DE1F09"/>
    <w:rsid w:val="00DE25C0"/>
    <w:rsid w:val="00DE2696"/>
    <w:rsid w:val="00DE2AB7"/>
    <w:rsid w:val="00DE329F"/>
    <w:rsid w:val="00DE369B"/>
    <w:rsid w:val="00DE3798"/>
    <w:rsid w:val="00DE39F3"/>
    <w:rsid w:val="00DE3AB9"/>
    <w:rsid w:val="00DE4B38"/>
    <w:rsid w:val="00DE553E"/>
    <w:rsid w:val="00DE6823"/>
    <w:rsid w:val="00DE695D"/>
    <w:rsid w:val="00DE6C09"/>
    <w:rsid w:val="00DE6F10"/>
    <w:rsid w:val="00DE768D"/>
    <w:rsid w:val="00DE7B92"/>
    <w:rsid w:val="00DF02C8"/>
    <w:rsid w:val="00DF03F9"/>
    <w:rsid w:val="00DF1603"/>
    <w:rsid w:val="00DF19EB"/>
    <w:rsid w:val="00DF2304"/>
    <w:rsid w:val="00DF23AB"/>
    <w:rsid w:val="00DF2AE7"/>
    <w:rsid w:val="00DF44CB"/>
    <w:rsid w:val="00DF5B8B"/>
    <w:rsid w:val="00DF6507"/>
    <w:rsid w:val="00DF6570"/>
    <w:rsid w:val="00DF657D"/>
    <w:rsid w:val="00DF65C1"/>
    <w:rsid w:val="00DF773F"/>
    <w:rsid w:val="00E0060B"/>
    <w:rsid w:val="00E00EAA"/>
    <w:rsid w:val="00E013A7"/>
    <w:rsid w:val="00E024C1"/>
    <w:rsid w:val="00E036A9"/>
    <w:rsid w:val="00E03BEE"/>
    <w:rsid w:val="00E03FE6"/>
    <w:rsid w:val="00E04475"/>
    <w:rsid w:val="00E04F2F"/>
    <w:rsid w:val="00E07357"/>
    <w:rsid w:val="00E1034E"/>
    <w:rsid w:val="00E112E0"/>
    <w:rsid w:val="00E129CE"/>
    <w:rsid w:val="00E130C3"/>
    <w:rsid w:val="00E13B67"/>
    <w:rsid w:val="00E13B78"/>
    <w:rsid w:val="00E14042"/>
    <w:rsid w:val="00E14DA8"/>
    <w:rsid w:val="00E154CE"/>
    <w:rsid w:val="00E15B2C"/>
    <w:rsid w:val="00E1666E"/>
    <w:rsid w:val="00E167FA"/>
    <w:rsid w:val="00E16B5C"/>
    <w:rsid w:val="00E16DFC"/>
    <w:rsid w:val="00E171BA"/>
    <w:rsid w:val="00E17958"/>
    <w:rsid w:val="00E17AD3"/>
    <w:rsid w:val="00E17EE3"/>
    <w:rsid w:val="00E200C2"/>
    <w:rsid w:val="00E20E22"/>
    <w:rsid w:val="00E21118"/>
    <w:rsid w:val="00E221A1"/>
    <w:rsid w:val="00E221A5"/>
    <w:rsid w:val="00E223EA"/>
    <w:rsid w:val="00E2294C"/>
    <w:rsid w:val="00E23187"/>
    <w:rsid w:val="00E236A6"/>
    <w:rsid w:val="00E23B84"/>
    <w:rsid w:val="00E24AC4"/>
    <w:rsid w:val="00E24FBE"/>
    <w:rsid w:val="00E25CF7"/>
    <w:rsid w:val="00E26971"/>
    <w:rsid w:val="00E26C33"/>
    <w:rsid w:val="00E27AC7"/>
    <w:rsid w:val="00E30D53"/>
    <w:rsid w:val="00E3100D"/>
    <w:rsid w:val="00E31951"/>
    <w:rsid w:val="00E31A27"/>
    <w:rsid w:val="00E325EE"/>
    <w:rsid w:val="00E326CC"/>
    <w:rsid w:val="00E330A3"/>
    <w:rsid w:val="00E33485"/>
    <w:rsid w:val="00E33F6A"/>
    <w:rsid w:val="00E346D5"/>
    <w:rsid w:val="00E35A69"/>
    <w:rsid w:val="00E361DB"/>
    <w:rsid w:val="00E37138"/>
    <w:rsid w:val="00E407B0"/>
    <w:rsid w:val="00E41593"/>
    <w:rsid w:val="00E415F6"/>
    <w:rsid w:val="00E42245"/>
    <w:rsid w:val="00E424CE"/>
    <w:rsid w:val="00E42E9D"/>
    <w:rsid w:val="00E444EE"/>
    <w:rsid w:val="00E44556"/>
    <w:rsid w:val="00E448BC"/>
    <w:rsid w:val="00E458D3"/>
    <w:rsid w:val="00E45D27"/>
    <w:rsid w:val="00E463E9"/>
    <w:rsid w:val="00E46A27"/>
    <w:rsid w:val="00E46A51"/>
    <w:rsid w:val="00E4785A"/>
    <w:rsid w:val="00E50138"/>
    <w:rsid w:val="00E50D5B"/>
    <w:rsid w:val="00E514D2"/>
    <w:rsid w:val="00E52F5A"/>
    <w:rsid w:val="00E52FD5"/>
    <w:rsid w:val="00E544F8"/>
    <w:rsid w:val="00E54597"/>
    <w:rsid w:val="00E54FB3"/>
    <w:rsid w:val="00E562D4"/>
    <w:rsid w:val="00E56415"/>
    <w:rsid w:val="00E566A1"/>
    <w:rsid w:val="00E56D74"/>
    <w:rsid w:val="00E570EA"/>
    <w:rsid w:val="00E575AF"/>
    <w:rsid w:val="00E5767E"/>
    <w:rsid w:val="00E57F3F"/>
    <w:rsid w:val="00E60988"/>
    <w:rsid w:val="00E60C19"/>
    <w:rsid w:val="00E6168A"/>
    <w:rsid w:val="00E633A0"/>
    <w:rsid w:val="00E637A4"/>
    <w:rsid w:val="00E639E0"/>
    <w:rsid w:val="00E63D54"/>
    <w:rsid w:val="00E642C4"/>
    <w:rsid w:val="00E64897"/>
    <w:rsid w:val="00E648C8"/>
    <w:rsid w:val="00E64AE5"/>
    <w:rsid w:val="00E64B3A"/>
    <w:rsid w:val="00E6544A"/>
    <w:rsid w:val="00E65636"/>
    <w:rsid w:val="00E65CC6"/>
    <w:rsid w:val="00E66B09"/>
    <w:rsid w:val="00E707E7"/>
    <w:rsid w:val="00E70B7B"/>
    <w:rsid w:val="00E70F08"/>
    <w:rsid w:val="00E7173B"/>
    <w:rsid w:val="00E7191F"/>
    <w:rsid w:val="00E720E0"/>
    <w:rsid w:val="00E7345D"/>
    <w:rsid w:val="00E743D0"/>
    <w:rsid w:val="00E74BC9"/>
    <w:rsid w:val="00E751F8"/>
    <w:rsid w:val="00E755D7"/>
    <w:rsid w:val="00E75639"/>
    <w:rsid w:val="00E759F0"/>
    <w:rsid w:val="00E75D4F"/>
    <w:rsid w:val="00E76064"/>
    <w:rsid w:val="00E76E33"/>
    <w:rsid w:val="00E775D3"/>
    <w:rsid w:val="00E77696"/>
    <w:rsid w:val="00E77B56"/>
    <w:rsid w:val="00E77EE2"/>
    <w:rsid w:val="00E77F0B"/>
    <w:rsid w:val="00E806F7"/>
    <w:rsid w:val="00E80B35"/>
    <w:rsid w:val="00E82251"/>
    <w:rsid w:val="00E82FEA"/>
    <w:rsid w:val="00E83311"/>
    <w:rsid w:val="00E83693"/>
    <w:rsid w:val="00E83759"/>
    <w:rsid w:val="00E837CC"/>
    <w:rsid w:val="00E840A5"/>
    <w:rsid w:val="00E842B4"/>
    <w:rsid w:val="00E8457A"/>
    <w:rsid w:val="00E846D4"/>
    <w:rsid w:val="00E85248"/>
    <w:rsid w:val="00E85289"/>
    <w:rsid w:val="00E8571C"/>
    <w:rsid w:val="00E86AA3"/>
    <w:rsid w:val="00E871E3"/>
    <w:rsid w:val="00E87216"/>
    <w:rsid w:val="00E87999"/>
    <w:rsid w:val="00E9001F"/>
    <w:rsid w:val="00E90185"/>
    <w:rsid w:val="00E90C08"/>
    <w:rsid w:val="00E9185C"/>
    <w:rsid w:val="00E91F85"/>
    <w:rsid w:val="00E92748"/>
    <w:rsid w:val="00E92B4A"/>
    <w:rsid w:val="00E92C37"/>
    <w:rsid w:val="00E93444"/>
    <w:rsid w:val="00E93611"/>
    <w:rsid w:val="00E937A9"/>
    <w:rsid w:val="00E940CC"/>
    <w:rsid w:val="00E940D6"/>
    <w:rsid w:val="00E94C32"/>
    <w:rsid w:val="00E94EB6"/>
    <w:rsid w:val="00E95592"/>
    <w:rsid w:val="00E95DB9"/>
    <w:rsid w:val="00E95EF8"/>
    <w:rsid w:val="00E965EA"/>
    <w:rsid w:val="00E96726"/>
    <w:rsid w:val="00E96C86"/>
    <w:rsid w:val="00E96FD5"/>
    <w:rsid w:val="00E9723D"/>
    <w:rsid w:val="00E973ED"/>
    <w:rsid w:val="00E97717"/>
    <w:rsid w:val="00E97EEA"/>
    <w:rsid w:val="00EA02A1"/>
    <w:rsid w:val="00EA0E4D"/>
    <w:rsid w:val="00EA1343"/>
    <w:rsid w:val="00EA1CFA"/>
    <w:rsid w:val="00EA28CF"/>
    <w:rsid w:val="00EA330C"/>
    <w:rsid w:val="00EA4020"/>
    <w:rsid w:val="00EA41EF"/>
    <w:rsid w:val="00EA4566"/>
    <w:rsid w:val="00EA5063"/>
    <w:rsid w:val="00EA551C"/>
    <w:rsid w:val="00EA59D7"/>
    <w:rsid w:val="00EA5FF3"/>
    <w:rsid w:val="00EA64FB"/>
    <w:rsid w:val="00EA6C86"/>
    <w:rsid w:val="00EA6CA0"/>
    <w:rsid w:val="00EA6DFF"/>
    <w:rsid w:val="00EA7748"/>
    <w:rsid w:val="00EA7CDF"/>
    <w:rsid w:val="00EA7EB1"/>
    <w:rsid w:val="00EB03DC"/>
    <w:rsid w:val="00EB1612"/>
    <w:rsid w:val="00EB1DC6"/>
    <w:rsid w:val="00EB3538"/>
    <w:rsid w:val="00EB47F8"/>
    <w:rsid w:val="00EB583E"/>
    <w:rsid w:val="00EB5F38"/>
    <w:rsid w:val="00EB603E"/>
    <w:rsid w:val="00EB6A93"/>
    <w:rsid w:val="00EB6EDA"/>
    <w:rsid w:val="00EC1275"/>
    <w:rsid w:val="00EC1519"/>
    <w:rsid w:val="00EC1863"/>
    <w:rsid w:val="00EC22D8"/>
    <w:rsid w:val="00EC3E56"/>
    <w:rsid w:val="00EC4177"/>
    <w:rsid w:val="00EC441B"/>
    <w:rsid w:val="00EC4B68"/>
    <w:rsid w:val="00EC4FDF"/>
    <w:rsid w:val="00EC55A5"/>
    <w:rsid w:val="00EC6BE2"/>
    <w:rsid w:val="00EC79D2"/>
    <w:rsid w:val="00EC7A32"/>
    <w:rsid w:val="00ED0139"/>
    <w:rsid w:val="00ED095A"/>
    <w:rsid w:val="00ED0A05"/>
    <w:rsid w:val="00ED0B69"/>
    <w:rsid w:val="00ED12CE"/>
    <w:rsid w:val="00ED234C"/>
    <w:rsid w:val="00ED2A31"/>
    <w:rsid w:val="00ED3238"/>
    <w:rsid w:val="00ED36E7"/>
    <w:rsid w:val="00ED3722"/>
    <w:rsid w:val="00ED485A"/>
    <w:rsid w:val="00ED4B73"/>
    <w:rsid w:val="00ED4BAC"/>
    <w:rsid w:val="00ED4EEE"/>
    <w:rsid w:val="00ED58C9"/>
    <w:rsid w:val="00ED5FBB"/>
    <w:rsid w:val="00ED69E9"/>
    <w:rsid w:val="00ED6D0B"/>
    <w:rsid w:val="00ED74E5"/>
    <w:rsid w:val="00EE1284"/>
    <w:rsid w:val="00EE135D"/>
    <w:rsid w:val="00EE2F9E"/>
    <w:rsid w:val="00EE3B27"/>
    <w:rsid w:val="00EE3E70"/>
    <w:rsid w:val="00EE4411"/>
    <w:rsid w:val="00EE4976"/>
    <w:rsid w:val="00EE545C"/>
    <w:rsid w:val="00EE578F"/>
    <w:rsid w:val="00EE5A64"/>
    <w:rsid w:val="00EE5DDA"/>
    <w:rsid w:val="00EE6CD1"/>
    <w:rsid w:val="00EE7ADB"/>
    <w:rsid w:val="00EF08D3"/>
    <w:rsid w:val="00EF1D34"/>
    <w:rsid w:val="00EF2F1C"/>
    <w:rsid w:val="00EF352E"/>
    <w:rsid w:val="00EF3862"/>
    <w:rsid w:val="00EF3E9D"/>
    <w:rsid w:val="00EF439E"/>
    <w:rsid w:val="00EF4716"/>
    <w:rsid w:val="00EF4752"/>
    <w:rsid w:val="00EF4D57"/>
    <w:rsid w:val="00EF5095"/>
    <w:rsid w:val="00EF5FDA"/>
    <w:rsid w:val="00EF7170"/>
    <w:rsid w:val="00EF7EA9"/>
    <w:rsid w:val="00F00A18"/>
    <w:rsid w:val="00F00E76"/>
    <w:rsid w:val="00F019F6"/>
    <w:rsid w:val="00F0229C"/>
    <w:rsid w:val="00F02FC8"/>
    <w:rsid w:val="00F03623"/>
    <w:rsid w:val="00F03E79"/>
    <w:rsid w:val="00F057A1"/>
    <w:rsid w:val="00F069CF"/>
    <w:rsid w:val="00F06A1E"/>
    <w:rsid w:val="00F07D98"/>
    <w:rsid w:val="00F1125E"/>
    <w:rsid w:val="00F11A7D"/>
    <w:rsid w:val="00F125A3"/>
    <w:rsid w:val="00F12914"/>
    <w:rsid w:val="00F13241"/>
    <w:rsid w:val="00F14DA2"/>
    <w:rsid w:val="00F15229"/>
    <w:rsid w:val="00F15235"/>
    <w:rsid w:val="00F1549D"/>
    <w:rsid w:val="00F157F9"/>
    <w:rsid w:val="00F15B44"/>
    <w:rsid w:val="00F16265"/>
    <w:rsid w:val="00F1629B"/>
    <w:rsid w:val="00F16DC9"/>
    <w:rsid w:val="00F16F78"/>
    <w:rsid w:val="00F17935"/>
    <w:rsid w:val="00F17B6E"/>
    <w:rsid w:val="00F21DF7"/>
    <w:rsid w:val="00F25008"/>
    <w:rsid w:val="00F2505F"/>
    <w:rsid w:val="00F26097"/>
    <w:rsid w:val="00F26F8D"/>
    <w:rsid w:val="00F30452"/>
    <w:rsid w:val="00F3055F"/>
    <w:rsid w:val="00F306B9"/>
    <w:rsid w:val="00F30D76"/>
    <w:rsid w:val="00F33096"/>
    <w:rsid w:val="00F3322C"/>
    <w:rsid w:val="00F33375"/>
    <w:rsid w:val="00F33854"/>
    <w:rsid w:val="00F33FD5"/>
    <w:rsid w:val="00F344C3"/>
    <w:rsid w:val="00F36019"/>
    <w:rsid w:val="00F3662C"/>
    <w:rsid w:val="00F36920"/>
    <w:rsid w:val="00F36AE2"/>
    <w:rsid w:val="00F372EC"/>
    <w:rsid w:val="00F37B0F"/>
    <w:rsid w:val="00F37D2E"/>
    <w:rsid w:val="00F400FF"/>
    <w:rsid w:val="00F40721"/>
    <w:rsid w:val="00F40D1E"/>
    <w:rsid w:val="00F41768"/>
    <w:rsid w:val="00F4256B"/>
    <w:rsid w:val="00F4477C"/>
    <w:rsid w:val="00F448CC"/>
    <w:rsid w:val="00F44C69"/>
    <w:rsid w:val="00F451C5"/>
    <w:rsid w:val="00F45947"/>
    <w:rsid w:val="00F4620F"/>
    <w:rsid w:val="00F46672"/>
    <w:rsid w:val="00F4759A"/>
    <w:rsid w:val="00F51364"/>
    <w:rsid w:val="00F5138B"/>
    <w:rsid w:val="00F51796"/>
    <w:rsid w:val="00F51FDD"/>
    <w:rsid w:val="00F52913"/>
    <w:rsid w:val="00F52967"/>
    <w:rsid w:val="00F52BA2"/>
    <w:rsid w:val="00F52F22"/>
    <w:rsid w:val="00F53E31"/>
    <w:rsid w:val="00F543B7"/>
    <w:rsid w:val="00F5487A"/>
    <w:rsid w:val="00F55439"/>
    <w:rsid w:val="00F55700"/>
    <w:rsid w:val="00F56477"/>
    <w:rsid w:val="00F56505"/>
    <w:rsid w:val="00F568DA"/>
    <w:rsid w:val="00F56905"/>
    <w:rsid w:val="00F56E0C"/>
    <w:rsid w:val="00F57FB0"/>
    <w:rsid w:val="00F60955"/>
    <w:rsid w:val="00F62183"/>
    <w:rsid w:val="00F626D5"/>
    <w:rsid w:val="00F63651"/>
    <w:rsid w:val="00F63B81"/>
    <w:rsid w:val="00F64371"/>
    <w:rsid w:val="00F644AB"/>
    <w:rsid w:val="00F64558"/>
    <w:rsid w:val="00F64709"/>
    <w:rsid w:val="00F65399"/>
    <w:rsid w:val="00F66162"/>
    <w:rsid w:val="00F66637"/>
    <w:rsid w:val="00F6761A"/>
    <w:rsid w:val="00F67624"/>
    <w:rsid w:val="00F67E95"/>
    <w:rsid w:val="00F70ADB"/>
    <w:rsid w:val="00F719C5"/>
    <w:rsid w:val="00F721AC"/>
    <w:rsid w:val="00F729AB"/>
    <w:rsid w:val="00F7391F"/>
    <w:rsid w:val="00F73A59"/>
    <w:rsid w:val="00F73FBE"/>
    <w:rsid w:val="00F74A3C"/>
    <w:rsid w:val="00F7530D"/>
    <w:rsid w:val="00F76102"/>
    <w:rsid w:val="00F76772"/>
    <w:rsid w:val="00F76828"/>
    <w:rsid w:val="00F7760C"/>
    <w:rsid w:val="00F77C7A"/>
    <w:rsid w:val="00F80067"/>
    <w:rsid w:val="00F816AA"/>
    <w:rsid w:val="00F81780"/>
    <w:rsid w:val="00F818F5"/>
    <w:rsid w:val="00F81996"/>
    <w:rsid w:val="00F81D1C"/>
    <w:rsid w:val="00F81F70"/>
    <w:rsid w:val="00F823C4"/>
    <w:rsid w:val="00F82E26"/>
    <w:rsid w:val="00F8300E"/>
    <w:rsid w:val="00F84250"/>
    <w:rsid w:val="00F87366"/>
    <w:rsid w:val="00F90A88"/>
    <w:rsid w:val="00F910F6"/>
    <w:rsid w:val="00F92001"/>
    <w:rsid w:val="00F92AA0"/>
    <w:rsid w:val="00F947F0"/>
    <w:rsid w:val="00F9483B"/>
    <w:rsid w:val="00F94EC9"/>
    <w:rsid w:val="00F96743"/>
    <w:rsid w:val="00F96D14"/>
    <w:rsid w:val="00F97252"/>
    <w:rsid w:val="00FA044A"/>
    <w:rsid w:val="00FA0D84"/>
    <w:rsid w:val="00FA142C"/>
    <w:rsid w:val="00FA2C85"/>
    <w:rsid w:val="00FA4A51"/>
    <w:rsid w:val="00FA4E75"/>
    <w:rsid w:val="00FA7CA7"/>
    <w:rsid w:val="00FA7CF2"/>
    <w:rsid w:val="00FB08FC"/>
    <w:rsid w:val="00FB112E"/>
    <w:rsid w:val="00FB2427"/>
    <w:rsid w:val="00FB2F8F"/>
    <w:rsid w:val="00FB30E7"/>
    <w:rsid w:val="00FB3336"/>
    <w:rsid w:val="00FB3B2F"/>
    <w:rsid w:val="00FB444B"/>
    <w:rsid w:val="00FB5128"/>
    <w:rsid w:val="00FB5FDD"/>
    <w:rsid w:val="00FB77E3"/>
    <w:rsid w:val="00FB79E9"/>
    <w:rsid w:val="00FB7D20"/>
    <w:rsid w:val="00FC03CD"/>
    <w:rsid w:val="00FC04CC"/>
    <w:rsid w:val="00FC194C"/>
    <w:rsid w:val="00FC2108"/>
    <w:rsid w:val="00FC3114"/>
    <w:rsid w:val="00FC45AC"/>
    <w:rsid w:val="00FC558E"/>
    <w:rsid w:val="00FC5BE2"/>
    <w:rsid w:val="00FC5E29"/>
    <w:rsid w:val="00FC6303"/>
    <w:rsid w:val="00FC65DD"/>
    <w:rsid w:val="00FC6703"/>
    <w:rsid w:val="00FC6D42"/>
    <w:rsid w:val="00FC6D5C"/>
    <w:rsid w:val="00FC7C10"/>
    <w:rsid w:val="00FD0829"/>
    <w:rsid w:val="00FD10DA"/>
    <w:rsid w:val="00FD1B04"/>
    <w:rsid w:val="00FD2050"/>
    <w:rsid w:val="00FD28CC"/>
    <w:rsid w:val="00FD326F"/>
    <w:rsid w:val="00FD40A7"/>
    <w:rsid w:val="00FD4789"/>
    <w:rsid w:val="00FD573B"/>
    <w:rsid w:val="00FD58A0"/>
    <w:rsid w:val="00FD6C5E"/>
    <w:rsid w:val="00FD7578"/>
    <w:rsid w:val="00FD7857"/>
    <w:rsid w:val="00FD7A6D"/>
    <w:rsid w:val="00FD7B44"/>
    <w:rsid w:val="00FE02CB"/>
    <w:rsid w:val="00FE0E80"/>
    <w:rsid w:val="00FE0FEF"/>
    <w:rsid w:val="00FE2DA6"/>
    <w:rsid w:val="00FE2DDD"/>
    <w:rsid w:val="00FE4B0B"/>
    <w:rsid w:val="00FE5183"/>
    <w:rsid w:val="00FE5434"/>
    <w:rsid w:val="00FE5D58"/>
    <w:rsid w:val="00FE5E6D"/>
    <w:rsid w:val="00FE6436"/>
    <w:rsid w:val="00FE79DE"/>
    <w:rsid w:val="00FE7B8E"/>
    <w:rsid w:val="00FF1828"/>
    <w:rsid w:val="00FF25C8"/>
    <w:rsid w:val="00FF313D"/>
    <w:rsid w:val="00FF492D"/>
    <w:rsid w:val="00FF4D45"/>
    <w:rsid w:val="00FF5CAC"/>
    <w:rsid w:val="00FF5F1D"/>
    <w:rsid w:val="00FF70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0AC7"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60AC7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38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89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D4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D4808"/>
  </w:style>
  <w:style w:type="paragraph" w:styleId="Footer">
    <w:name w:val="footer"/>
    <w:basedOn w:val="Normal"/>
    <w:link w:val="FooterChar"/>
    <w:uiPriority w:val="99"/>
    <w:unhideWhenUsed/>
    <w:rsid w:val="000D4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48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7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2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62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4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8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77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70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02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3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3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5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2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5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0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7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2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7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9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58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1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2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5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5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62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3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4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9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2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57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2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0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jpeg"/><Relationship Id="rId63" Type="http://schemas.openxmlformats.org/officeDocument/2006/relationships/image" Target="media/image35.jpeg"/><Relationship Id="rId68" Type="http://schemas.openxmlformats.org/officeDocument/2006/relationships/image" Target="media/image40.jpeg"/><Relationship Id="rId76" Type="http://schemas.openxmlformats.org/officeDocument/2006/relationships/image" Target="media/image48.jpeg"/><Relationship Id="rId84" Type="http://schemas.openxmlformats.org/officeDocument/2006/relationships/image" Target="media/image56.jpeg"/><Relationship Id="rId89" Type="http://schemas.openxmlformats.org/officeDocument/2006/relationships/image" Target="media/image61.jpeg"/><Relationship Id="rId97" Type="http://schemas.openxmlformats.org/officeDocument/2006/relationships/header" Target="header3.xml"/><Relationship Id="rId7" Type="http://schemas.openxmlformats.org/officeDocument/2006/relationships/image" Target="media/image1.emf"/><Relationship Id="rId71" Type="http://schemas.openxmlformats.org/officeDocument/2006/relationships/image" Target="media/image43.jpeg"/><Relationship Id="rId92" Type="http://schemas.openxmlformats.org/officeDocument/2006/relationships/image" Target="media/image64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5.jpeg"/><Relationship Id="rId58" Type="http://schemas.openxmlformats.org/officeDocument/2006/relationships/image" Target="media/image30.jpeg"/><Relationship Id="rId66" Type="http://schemas.openxmlformats.org/officeDocument/2006/relationships/image" Target="media/image38.jpeg"/><Relationship Id="rId74" Type="http://schemas.openxmlformats.org/officeDocument/2006/relationships/image" Target="media/image46.jpeg"/><Relationship Id="rId79" Type="http://schemas.openxmlformats.org/officeDocument/2006/relationships/image" Target="media/image51.jpeg"/><Relationship Id="rId87" Type="http://schemas.openxmlformats.org/officeDocument/2006/relationships/image" Target="media/image59.jpeg"/><Relationship Id="rId5" Type="http://schemas.openxmlformats.org/officeDocument/2006/relationships/footnotes" Target="footnotes.xml"/><Relationship Id="rId61" Type="http://schemas.openxmlformats.org/officeDocument/2006/relationships/image" Target="media/image33.jpeg"/><Relationship Id="rId82" Type="http://schemas.openxmlformats.org/officeDocument/2006/relationships/image" Target="media/image54.jpeg"/><Relationship Id="rId90" Type="http://schemas.openxmlformats.org/officeDocument/2006/relationships/image" Target="media/image62.jpeg"/><Relationship Id="rId95" Type="http://schemas.openxmlformats.org/officeDocument/2006/relationships/footer" Target="footer1.xml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jpeg"/><Relationship Id="rId64" Type="http://schemas.openxmlformats.org/officeDocument/2006/relationships/image" Target="media/image36.jpeg"/><Relationship Id="rId69" Type="http://schemas.openxmlformats.org/officeDocument/2006/relationships/image" Target="media/image41.jpeg"/><Relationship Id="rId77" Type="http://schemas.openxmlformats.org/officeDocument/2006/relationships/image" Target="media/image49.jpeg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72" Type="http://schemas.openxmlformats.org/officeDocument/2006/relationships/image" Target="media/image44.jpeg"/><Relationship Id="rId80" Type="http://schemas.openxmlformats.org/officeDocument/2006/relationships/image" Target="media/image52.jpeg"/><Relationship Id="rId85" Type="http://schemas.openxmlformats.org/officeDocument/2006/relationships/image" Target="media/image57.jpeg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1.jpeg"/><Relationship Id="rId67" Type="http://schemas.openxmlformats.org/officeDocument/2006/relationships/image" Target="media/image39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image" Target="media/image26.jpeg"/><Relationship Id="rId62" Type="http://schemas.openxmlformats.org/officeDocument/2006/relationships/image" Target="media/image34.jpeg"/><Relationship Id="rId70" Type="http://schemas.openxmlformats.org/officeDocument/2006/relationships/image" Target="media/image42.jpeg"/><Relationship Id="rId75" Type="http://schemas.openxmlformats.org/officeDocument/2006/relationships/image" Target="media/image47.jpeg"/><Relationship Id="rId83" Type="http://schemas.openxmlformats.org/officeDocument/2006/relationships/image" Target="media/image55.jpeg"/><Relationship Id="rId88" Type="http://schemas.openxmlformats.org/officeDocument/2006/relationships/image" Target="media/image60.jpeg"/><Relationship Id="rId91" Type="http://schemas.openxmlformats.org/officeDocument/2006/relationships/image" Target="media/image63.jpeg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9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jpeg"/><Relationship Id="rId60" Type="http://schemas.openxmlformats.org/officeDocument/2006/relationships/image" Target="media/image32.jpeg"/><Relationship Id="rId65" Type="http://schemas.openxmlformats.org/officeDocument/2006/relationships/image" Target="media/image37.jpeg"/><Relationship Id="rId73" Type="http://schemas.openxmlformats.org/officeDocument/2006/relationships/image" Target="media/image45.jpeg"/><Relationship Id="rId78" Type="http://schemas.openxmlformats.org/officeDocument/2006/relationships/image" Target="media/image50.jpeg"/><Relationship Id="rId81" Type="http://schemas.openxmlformats.org/officeDocument/2006/relationships/image" Target="media/image53.jpeg"/><Relationship Id="rId86" Type="http://schemas.openxmlformats.org/officeDocument/2006/relationships/image" Target="media/image58.jpeg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F21F2C-875F-4592-B306-1C0AE367D0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2</TotalTime>
  <Pages>33</Pages>
  <Words>2364</Words>
  <Characters>13481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jay</dc:creator>
  <cp:lastModifiedBy>vijay</cp:lastModifiedBy>
  <cp:revision>596</cp:revision>
  <dcterms:created xsi:type="dcterms:W3CDTF">2017-11-28T07:21:00Z</dcterms:created>
  <dcterms:modified xsi:type="dcterms:W3CDTF">2018-05-18T02:28:00Z</dcterms:modified>
</cp:coreProperties>
</file>